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9"/>
  </p:notesMasterIdLst>
  <p:sldIdLst>
    <p:sldId id="256" r:id="rId2"/>
    <p:sldId id="288" r:id="rId3"/>
    <p:sldId id="257" r:id="rId4"/>
    <p:sldId id="289" r:id="rId5"/>
    <p:sldId id="258" r:id="rId6"/>
    <p:sldId id="261" r:id="rId7"/>
    <p:sldId id="259" r:id="rId8"/>
    <p:sldId id="260" r:id="rId9"/>
    <p:sldId id="262" r:id="rId10"/>
    <p:sldId id="263" r:id="rId11"/>
    <p:sldId id="264" r:id="rId12"/>
    <p:sldId id="300" r:id="rId13"/>
    <p:sldId id="265" r:id="rId14"/>
    <p:sldId id="266" r:id="rId15"/>
    <p:sldId id="301" r:id="rId16"/>
    <p:sldId id="302" r:id="rId17"/>
    <p:sldId id="267" r:id="rId18"/>
    <p:sldId id="268" r:id="rId19"/>
    <p:sldId id="269" r:id="rId20"/>
    <p:sldId id="270" r:id="rId21"/>
    <p:sldId id="271" r:id="rId22"/>
    <p:sldId id="272" r:id="rId23"/>
    <p:sldId id="273" r:id="rId24"/>
    <p:sldId id="274" r:id="rId25"/>
    <p:sldId id="275" r:id="rId26"/>
    <p:sldId id="276" r:id="rId27"/>
    <p:sldId id="290" r:id="rId28"/>
    <p:sldId id="291" r:id="rId29"/>
    <p:sldId id="292" r:id="rId30"/>
    <p:sldId id="277" r:id="rId31"/>
    <p:sldId id="293" r:id="rId32"/>
    <p:sldId id="278" r:id="rId33"/>
    <p:sldId id="279" r:id="rId34"/>
    <p:sldId id="303" r:id="rId35"/>
    <p:sldId id="280" r:id="rId36"/>
    <p:sldId id="295" r:id="rId37"/>
    <p:sldId id="294" r:id="rId38"/>
    <p:sldId id="282" r:id="rId39"/>
    <p:sldId id="281" r:id="rId40"/>
    <p:sldId id="283" r:id="rId41"/>
    <p:sldId id="287" r:id="rId42"/>
    <p:sldId id="296" r:id="rId43"/>
    <p:sldId id="297" r:id="rId44"/>
    <p:sldId id="284" r:id="rId45"/>
    <p:sldId id="286" r:id="rId46"/>
    <p:sldId id="298" r:id="rId47"/>
    <p:sldId id="299" r:id="rId4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1203" autoAdjust="0"/>
  </p:normalViewPr>
  <p:slideViewPr>
    <p:cSldViewPr snapToGrid="0">
      <p:cViewPr varScale="1">
        <p:scale>
          <a:sx n="68" d="100"/>
          <a:sy n="68" d="100"/>
        </p:scale>
        <p:origin x="81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4.wmf"/><Relationship Id="rId1" Type="http://schemas.openxmlformats.org/officeDocument/2006/relationships/image" Target="../media/image6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F1E66C-81E0-4FA5-8443-31EF322D8712}" type="datetimeFigureOut">
              <a:rPr lang="en-US" smtClean="0"/>
              <a:t>9/2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87E32B-E8AE-4518-A220-ACD7AA3FB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633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lane wave : the name refers to the geometry of the</a:t>
            </a:r>
            <a:r>
              <a:rPr lang="en-US" baseline="0" dirty="0" smtClean="0"/>
              <a:t> wave surface.</a:t>
            </a:r>
          </a:p>
          <a:p>
            <a:r>
              <a:rPr lang="en-US" baseline="0" dirty="0" smtClean="0"/>
              <a:t>Apart from the plane, cylindrical and spherical waves are two most common waves  easily found.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form of any </a:t>
            </a:r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ave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(matter or electromagnetic) is determined by its </a:t>
            </a:r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urce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nd described by the shape of its 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avefront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i.e., the locus of points of constant phase. If a traveling </a:t>
            </a:r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ave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s emitted by a planar </a:t>
            </a:r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urce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then the points of constant phase form a plane surface parallel to the face of the </a:t>
            </a:r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urce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87E32B-E8AE-4518-A220-ACD7AA3FB13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5467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Normall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87E32B-E8AE-4518-A220-ACD7AA3FB13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742859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transformation uses the reflection and transmission coefficient</a:t>
            </a:r>
            <a:r>
              <a:rPr lang="en-US" baseline="0" dirty="0" smtClean="0"/>
              <a:t>s in the calcula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87E32B-E8AE-4518-A220-ACD7AA3FB13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2319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has to be considered</a:t>
            </a:r>
            <a:r>
              <a:rPr lang="en-US" baseline="0" dirty="0" smtClean="0"/>
              <a:t> the unit length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87E32B-E8AE-4518-A220-ACD7AA3FB138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81933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velocity</a:t>
            </a:r>
            <a:r>
              <a:rPr lang="en-US" baseline="0" dirty="0" smtClean="0"/>
              <a:t> of the envelope represents the group velocit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87E32B-E8AE-4518-A220-ACD7AA3FB138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0277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or normal dispersion  </a:t>
            </a:r>
            <a:r>
              <a:rPr lang="th-TH" dirty="0" smtClean="0"/>
              <a:t>ความยาวคลื่นยิ่งยาว</a:t>
            </a:r>
            <a:r>
              <a:rPr lang="th-TH" baseline="0" dirty="0" smtClean="0"/>
              <a:t> ความเร็วยิ่งมาก   คลื่นความยาวคลื่นยาววิ่ง</a:t>
            </a:r>
            <a:r>
              <a:rPr lang="en-US" baseline="0" dirty="0" smtClean="0"/>
              <a:t> “</a:t>
            </a:r>
            <a:r>
              <a:rPr lang="th-TH" baseline="0" dirty="0" smtClean="0"/>
              <a:t>เร็ว</a:t>
            </a:r>
            <a:r>
              <a:rPr lang="en-US" baseline="0" dirty="0" smtClean="0"/>
              <a:t>” </a:t>
            </a:r>
            <a:r>
              <a:rPr lang="th-TH" baseline="0" dirty="0" smtClean="0"/>
              <a:t>กว่าคลื่นความยาวคลื่นสั้น</a:t>
            </a:r>
          </a:p>
          <a:p>
            <a:r>
              <a:rPr lang="en-US" baseline="0" dirty="0" smtClean="0"/>
              <a:t>For anomalous dispersion </a:t>
            </a:r>
            <a:r>
              <a:rPr lang="th-TH" baseline="0" dirty="0" smtClean="0"/>
              <a:t>ความยาวคลื่นยิ่งยาว ความเร็วยิ่งน้อย คลื่นความยาวคลื่นยาววิ่ง</a:t>
            </a:r>
            <a:r>
              <a:rPr lang="en-US" baseline="0" dirty="0" smtClean="0"/>
              <a:t> “ </a:t>
            </a:r>
            <a:r>
              <a:rPr lang="th-TH" baseline="0" dirty="0" smtClean="0"/>
              <a:t>ช้า</a:t>
            </a:r>
            <a:r>
              <a:rPr lang="en-US" baseline="0" dirty="0" smtClean="0"/>
              <a:t> “</a:t>
            </a:r>
            <a:r>
              <a:rPr lang="th-TH" baseline="0" dirty="0" smtClean="0"/>
              <a:t>กว่าคลื่นความยาวคลื่นสั้น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87E32B-E8AE-4518-A220-ACD7AA3FB138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99102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y are normal dispersive because longer</a:t>
            </a:r>
            <a:r>
              <a:rPr lang="en-US" baseline="0" dirty="0" smtClean="0"/>
              <a:t> wavelengths have higher speeds than the shorter wavelengths.</a:t>
            </a:r>
          </a:p>
          <a:p>
            <a:r>
              <a:rPr lang="en-US" baseline="0" dirty="0" smtClean="0"/>
              <a:t>In other words, dv/d</a:t>
            </a:r>
            <a:r>
              <a:rPr lang="en-US" baseline="0" dirty="0" smtClean="0">
                <a:sym typeface="Symbol" panose="05050102010706020507" pitchFamily="18" charset="2"/>
              </a:rPr>
              <a:t> &gt; 0 and this corresponds to the condition of normal dispersive medium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87E32B-E8AE-4518-A220-ACD7AA3FB138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71448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X=</a:t>
            </a:r>
            <a:r>
              <a:rPr lang="en-US" dirty="0" err="1" smtClean="0"/>
              <a:t>ra</a:t>
            </a:r>
            <a:r>
              <a:rPr lang="en-US" dirty="0" smtClean="0"/>
              <a:t> = </a:t>
            </a:r>
            <a:r>
              <a:rPr lang="th-TH" dirty="0" smtClean="0"/>
              <a:t>ตำแหน่งของ</a:t>
            </a:r>
            <a:r>
              <a:rPr lang="th-TH" baseline="0" dirty="0" smtClean="0"/>
              <a:t> </a:t>
            </a:r>
            <a:r>
              <a:rPr lang="en-US" baseline="0" dirty="0" smtClean="0"/>
              <a:t>displacement </a:t>
            </a:r>
            <a:r>
              <a:rPr lang="th-TH" baseline="0" dirty="0" smtClean="0"/>
              <a:t>สำหรับ อนุภาคตัวที่ </a:t>
            </a:r>
            <a:r>
              <a:rPr lang="en-US" baseline="0" dirty="0" smtClean="0"/>
              <a:t>r</a:t>
            </a:r>
          </a:p>
          <a:p>
            <a:r>
              <a:rPr lang="en-US" baseline="0" dirty="0" smtClean="0"/>
              <a:t>Permitted frequencies </a:t>
            </a:r>
            <a:r>
              <a:rPr lang="th-TH" baseline="0" dirty="0" smtClean="0"/>
              <a:t>คือ ชุดค่าความถี่ของคลื่นที่เคลื่อนที่ผ่าน </a:t>
            </a:r>
            <a:r>
              <a:rPr lang="en-US" baseline="0" dirty="0" smtClean="0"/>
              <a:t>linear periodic structure </a:t>
            </a:r>
            <a:r>
              <a:rPr lang="th-TH" baseline="0" dirty="0" smtClean="0"/>
              <a:t>นี้ได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87E32B-E8AE-4518-A220-ACD7AA3FB138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614134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th-TH" dirty="0" smtClean="0"/>
              <a:t>โดยสรุปคือ</a:t>
            </a:r>
            <a:r>
              <a:rPr lang="en-US" baseline="0" dirty="0" smtClean="0"/>
              <a:t> permitted frequency </a:t>
            </a:r>
            <a:r>
              <a:rPr lang="th-TH" baseline="0" dirty="0" smtClean="0"/>
              <a:t>คือ </a:t>
            </a:r>
            <a:r>
              <a:rPr lang="en-US" baseline="0" dirty="0" smtClean="0"/>
              <a:t>normal mode frequenc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87E32B-E8AE-4518-A220-ACD7AA3FB138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630022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te</a:t>
            </a:r>
            <a:r>
              <a:rPr lang="en-US" baseline="0" dirty="0" smtClean="0"/>
              <a:t> that at the boundary of BZ k = pi/a, vg = </a:t>
            </a:r>
            <a:r>
              <a:rPr lang="en-US" baseline="0" dirty="0" err="1" smtClean="0"/>
              <a:t>dw</a:t>
            </a:r>
            <a:r>
              <a:rPr lang="en-US" baseline="0" dirty="0" smtClean="0"/>
              <a:t>/</a:t>
            </a:r>
            <a:r>
              <a:rPr lang="en-US" baseline="0" dirty="0" err="1" smtClean="0"/>
              <a:t>dk</a:t>
            </a:r>
            <a:r>
              <a:rPr lang="en-US" baseline="0" smtClean="0"/>
              <a:t> = 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87E32B-E8AE-4518-A220-ACD7AA3FB138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8505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th-TH" dirty="0" smtClean="0"/>
              <a:t>สำหรับคลื่นที่มีความยาวคลื่นสั้น</a:t>
            </a:r>
            <a:r>
              <a:rPr lang="th-TH" baseline="0" dirty="0" smtClean="0"/>
              <a:t> ๆ เท่านั้น การ </a:t>
            </a:r>
            <a:r>
              <a:rPr lang="en-US" baseline="0" dirty="0" smtClean="0"/>
              <a:t>propagate </a:t>
            </a:r>
            <a:r>
              <a:rPr lang="th-TH" baseline="0" dirty="0" smtClean="0"/>
              <a:t>ของมันจึงได้รับผลจาก </a:t>
            </a:r>
            <a:r>
              <a:rPr lang="en-US" baseline="0" dirty="0" smtClean="0"/>
              <a:t>atomic spac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87E32B-E8AE-4518-A220-ACD7AA3FB138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1601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87E32B-E8AE-4518-A220-ACD7AA3FB13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65338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frequency</a:t>
            </a:r>
            <a:r>
              <a:rPr lang="en-US" baseline="0" dirty="0" smtClean="0"/>
              <a:t> is in the infrared range of </a:t>
            </a:r>
            <a:r>
              <a:rPr lang="en-US" baseline="0" dirty="0" err="1" smtClean="0"/>
              <a:t>em</a:t>
            </a:r>
            <a:r>
              <a:rPr lang="en-US" baseline="0" dirty="0" smtClean="0"/>
              <a:t> spectrum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87E32B-E8AE-4518-A220-ACD7AA3FB138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21207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minimum </a:t>
            </a:r>
            <a:r>
              <a:rPr lang="en-US" dirty="0" smtClean="0">
                <a:sym typeface="Symbol" panose="05050102010706020507" pitchFamily="18" charset="2"/>
              </a:rPr>
              <a:t>  can be found from d/</a:t>
            </a:r>
            <a:r>
              <a:rPr lang="en-US" dirty="0" err="1" smtClean="0">
                <a:sym typeface="Symbol" panose="05050102010706020507" pitchFamily="18" charset="2"/>
              </a:rPr>
              <a:t>dk</a:t>
            </a:r>
            <a:r>
              <a:rPr lang="en-US" dirty="0" smtClean="0">
                <a:sym typeface="Symbol" panose="05050102010706020507" pitchFamily="18" charset="2"/>
              </a:rPr>
              <a:t> = 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87E32B-E8AE-4518-A220-ACD7AA3FB138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73561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minimum </a:t>
            </a:r>
            <a:r>
              <a:rPr lang="en-US" dirty="0" smtClean="0">
                <a:sym typeface="Symbol" panose="05050102010706020507" pitchFamily="18" charset="2"/>
              </a:rPr>
              <a:t>  can be found from d/</a:t>
            </a:r>
            <a:r>
              <a:rPr lang="en-US" dirty="0" err="1" smtClean="0">
                <a:sym typeface="Symbol" panose="05050102010706020507" pitchFamily="18" charset="2"/>
              </a:rPr>
              <a:t>dk</a:t>
            </a:r>
            <a:r>
              <a:rPr lang="en-US" smtClean="0">
                <a:sym typeface="Symbol" panose="05050102010706020507" pitchFamily="18" charset="2"/>
              </a:rPr>
              <a:t> = 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87E32B-E8AE-4518-A220-ACD7AA3FB138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160675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or the acoustic branch,</a:t>
            </a:r>
            <a:r>
              <a:rPr lang="en-US" baseline="0" dirty="0" smtClean="0"/>
              <a:t> </a:t>
            </a:r>
            <a:r>
              <a:rPr lang="en-US" dirty="0" smtClean="0"/>
              <a:t> the two atoms in the cell have the same amplitude and the phase. Therefore, the molecule oscillates as a rigid body.</a:t>
            </a:r>
          </a:p>
          <a:p>
            <a:r>
              <a:rPr lang="en-US" dirty="0" smtClean="0"/>
              <a:t>For the optical branch, </a:t>
            </a:r>
            <a:r>
              <a:rPr lang="en-US" dirty="0" smtClean="0"/>
              <a:t>the optical oscillation takes place in such a way that the center of mass of a molecule remains fixed. The frequency of these vibrations lies in infrared region which is the reason for referring to this branch as optical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87E32B-E8AE-4518-A220-ACD7AA3FB138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5581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Dx</a:t>
            </a:r>
            <a:r>
              <a:rPr lang="en-US" dirty="0" smtClean="0"/>
              <a:t> = </a:t>
            </a:r>
            <a:r>
              <a:rPr lang="en-US" dirty="0" err="1" smtClean="0"/>
              <a:t>dxcos</a:t>
            </a:r>
            <a:r>
              <a:rPr lang="en-US" dirty="0" smtClean="0">
                <a:sym typeface="Symbol" panose="05050102010706020507" pitchFamily="18" charset="2"/>
              </a:rPr>
              <a:t> and</a:t>
            </a:r>
            <a:r>
              <a:rPr lang="en-US" baseline="0" dirty="0" smtClean="0">
                <a:sym typeface="Symbol" panose="05050102010706020507" pitchFamily="18" charset="2"/>
              </a:rPr>
              <a:t> because 0, dx 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87E32B-E8AE-4518-A220-ACD7AA3FB13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6826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or a harmonic force, the ratio of force to velocity tells you how hard it is to move the object – this depends both on how much inertia the object has and on how strong the restoring force i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87E32B-E8AE-4518-A220-ACD7AA3FB13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835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ince the velocity c is determined by the inertia</a:t>
            </a:r>
            <a:r>
              <a:rPr lang="en-US" baseline="0" dirty="0" smtClean="0"/>
              <a:t> and the elasticity, the impedance is also governed by these properti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87E32B-E8AE-4518-A220-ACD7AA3FB13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541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Yi = A1exp(wt-k1x)</a:t>
            </a:r>
          </a:p>
          <a:p>
            <a:r>
              <a:rPr lang="en-US" dirty="0" err="1" smtClean="0"/>
              <a:t>Yr</a:t>
            </a:r>
            <a:r>
              <a:rPr lang="en-US" baseline="0" dirty="0" smtClean="0"/>
              <a:t> = B1exp(</a:t>
            </a:r>
            <a:r>
              <a:rPr lang="en-US" baseline="0" dirty="0" err="1" smtClean="0"/>
              <a:t>wt</a:t>
            </a:r>
            <a:r>
              <a:rPr lang="en-US" baseline="0" dirty="0" smtClean="0"/>
              <a:t> + k1x)</a:t>
            </a:r>
          </a:p>
          <a:p>
            <a:r>
              <a:rPr lang="en-US" baseline="0" dirty="0" err="1" smtClean="0"/>
              <a:t>Yt</a:t>
            </a:r>
            <a:r>
              <a:rPr lang="en-US" baseline="0" dirty="0" smtClean="0"/>
              <a:t> = A2exp(</a:t>
            </a:r>
            <a:r>
              <a:rPr lang="en-US" baseline="0" dirty="0" err="1" smtClean="0"/>
              <a:t>wt</a:t>
            </a:r>
            <a:r>
              <a:rPr lang="en-US" baseline="0" dirty="0" smtClean="0"/>
              <a:t> – k2x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87E32B-E8AE-4518-A220-ACD7AA3FB13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5315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c1</a:t>
            </a:r>
            <a:r>
              <a:rPr lang="en-US" baseline="0" dirty="0" smtClean="0"/>
              <a:t> : continuity of the displacement </a:t>
            </a:r>
          </a:p>
          <a:p>
            <a:r>
              <a:rPr lang="en-US" baseline="0" dirty="0" smtClean="0"/>
              <a:t>Bc2 : continuity of the transverse forc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87E32B-E8AE-4518-A220-ACD7AA3FB13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0633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hat does it mean if Z</a:t>
            </a:r>
            <a:r>
              <a:rPr lang="en-US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?  This is a fixed end to</a:t>
            </a:r>
            <a:r>
              <a:rPr lang="en-US" sz="1200" baseline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the string because no transmitted wave exists. This gives B1/A1 = -1, so that the incident waves is completely reflected with a phase change of pi (phase reversal)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hat does it mean if Z</a:t>
            </a:r>
            <a:r>
              <a:rPr lang="en-US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0?  This</a:t>
            </a:r>
            <a:r>
              <a:rPr lang="en-US" sz="1200" baseline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a free end of the string, then B1/A1 = 1 and A2/A1 = 2. This explains the flick at the end of a whip or free ended string when a wave reaches it. The amplitude obtained in this case is observed at the boundary , </a:t>
            </a:r>
            <a:r>
              <a:rPr lang="en-US" sz="1200" baseline="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g</a:t>
            </a:r>
            <a:r>
              <a:rPr lang="en-US" sz="1200" baseline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A2 = 2A1. Amplitude observed at other positions is still A1.</a:t>
            </a:r>
            <a:endParaRPr lang="en-U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87E32B-E8AE-4518-A220-ACD7AA3FB13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59054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87E32B-E8AE-4518-A220-ACD7AA3FB13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6130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2C154E-7E52-4217-8B31-2171A3322100}" type="datetime1">
              <a:rPr lang="en-US" smtClean="0"/>
              <a:t>9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61797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A110D3-EB96-4E9A-AE78-84AC2AE90937}" type="datetime1">
              <a:rPr lang="en-US" smtClean="0"/>
              <a:t>9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5137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F36BD-0572-4D21-9728-18C7D3BBD096}" type="datetime1">
              <a:rPr lang="en-US" smtClean="0"/>
              <a:t>9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5820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D84EAE-EF78-4591-8909-7F186BACEADC}" type="datetime1">
              <a:rPr lang="en-US" smtClean="0"/>
              <a:t>9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540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3673A-A6C4-4FAC-B56B-808CD82C589E}" type="datetime1">
              <a:rPr lang="en-US" smtClean="0"/>
              <a:t>9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29486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BF4686-D187-4604-B19F-38EBAEE7FC04}" type="datetime1">
              <a:rPr lang="en-US" smtClean="0"/>
              <a:t>9/2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1398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1401E-346A-4B86-BAC8-153108159A33}" type="datetime1">
              <a:rPr lang="en-US" smtClean="0"/>
              <a:t>9/24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426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8E3998-185A-4B64-99C4-CD01F9087F0E}" type="datetime1">
              <a:rPr lang="en-US" smtClean="0"/>
              <a:t>9/2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2658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BB7AA-EF9D-4D7A-8B5B-23FAA48B7E5B}" type="datetime1">
              <a:rPr lang="en-US" smtClean="0"/>
              <a:t>9/24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2025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02FF918E-6382-48EE-9355-69F3B835A670}" type="datetime1">
              <a:rPr lang="en-US" smtClean="0"/>
              <a:t>9/2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61CFEB1-74F7-45A5-A566-20026EB2CC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2350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B49DD-317B-4E50-9CED-F93B9C844276}" type="datetime1">
              <a:rPr lang="en-US" smtClean="0"/>
              <a:t>9/2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990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E682BDA4-2A53-46AD-A435-EFD3DAFF4D65}" type="datetime1">
              <a:rPr lang="en-US" smtClean="0"/>
              <a:t>9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061CFEB1-74F7-45A5-A566-20026EB2CC31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64049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4.w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gif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39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11" Type="http://schemas.openxmlformats.org/officeDocument/2006/relationships/image" Target="../media/image40.e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2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51.wmf"/><Relationship Id="rId3" Type="http://schemas.openxmlformats.org/officeDocument/2006/relationships/image" Target="../media/image52.gi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9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4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gi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gif"/><Relationship Id="rId2" Type="http://schemas.openxmlformats.org/officeDocument/2006/relationships/image" Target="../media/image57.gi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60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6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4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68.wmf"/><Relationship Id="rId4" Type="http://schemas.openxmlformats.org/officeDocument/2006/relationships/image" Target="../media/image69.emf"/><Relationship Id="rId9" Type="http://schemas.openxmlformats.org/officeDocument/2006/relationships/oleObject" Target="../embeddings/oleObject48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4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74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75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78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82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85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65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gi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gi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79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4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1.wmf"/><Relationship Id="rId11" Type="http://schemas.openxmlformats.org/officeDocument/2006/relationships/image" Target="../media/image93.wmf"/><Relationship Id="rId5" Type="http://schemas.openxmlformats.org/officeDocument/2006/relationships/oleObject" Target="../embeddings/oleObject68.bin"/><Relationship Id="rId10" Type="http://schemas.openxmlformats.org/officeDocument/2006/relationships/oleObject" Target="../embeddings/oleObject71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7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gif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37882" y="758952"/>
            <a:ext cx="11384924" cy="3566160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verse Wave Mo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th-TH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b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September 201</a:t>
            </a:r>
            <a:r>
              <a:rPr lang="th-TH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419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 impedance of a string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32560" y="1845734"/>
            <a:ext cx="5677470" cy="4023360"/>
          </a:xfrm>
        </p:spPr>
        <p:txBody>
          <a:bodyPr>
            <a:normAutofit lnSpcReduction="1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displacement of the progressive waves may be given a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t the end of the string, x = 0,  the wave is rewritt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velocity is found to be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string characteristic impedance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875" y="2929540"/>
            <a:ext cx="6289854" cy="259307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72955" y="1845734"/>
            <a:ext cx="60596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tring as a forced oscillator with a vertical force F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driving at one end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574301"/>
              </p:ext>
            </p:extLst>
          </p:nvPr>
        </p:nvGraphicFramePr>
        <p:xfrm>
          <a:off x="-1" y="4771938"/>
          <a:ext cx="5519738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" name="Equation" r:id="rId5" imgW="2958840" imgH="431640" progId="Equation.DSMT4">
                  <p:embed/>
                </p:oleObj>
              </mc:Choice>
              <mc:Fallback>
                <p:oleObj name="Equation" r:id="rId5" imgW="2958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1" y="4771938"/>
                        <a:ext cx="5519738" cy="804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400530"/>
              </p:ext>
            </p:extLst>
          </p:nvPr>
        </p:nvGraphicFramePr>
        <p:xfrm>
          <a:off x="9151463" y="2023061"/>
          <a:ext cx="2004217" cy="609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" name="Equation" r:id="rId7" imgW="876240" imgH="266400" progId="Equation.DSMT4">
                  <p:embed/>
                </p:oleObj>
              </mc:Choice>
              <mc:Fallback>
                <p:oleObj name="Equation" r:id="rId7" imgW="876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51463" y="2023061"/>
                        <a:ext cx="2004217" cy="609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645046"/>
              </p:ext>
            </p:extLst>
          </p:nvPr>
        </p:nvGraphicFramePr>
        <p:xfrm>
          <a:off x="8624888" y="3106738"/>
          <a:ext cx="23368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" name="Equation" r:id="rId9" imgW="1079280" imgH="431640" progId="Equation.DSMT4">
                  <p:embed/>
                </p:oleObj>
              </mc:Choice>
              <mc:Fallback>
                <p:oleObj name="Equation" r:id="rId9" imgW="1079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24888" y="3106738"/>
                        <a:ext cx="2336800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6875" y="5576801"/>
            <a:ext cx="60596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onstant tension T in the string is balanced by the force at the end of the string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325544"/>
              </p:ext>
            </p:extLst>
          </p:nvPr>
        </p:nvGraphicFramePr>
        <p:xfrm>
          <a:off x="8364538" y="4303713"/>
          <a:ext cx="27797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" name="Equation" r:id="rId11" imgW="1282680" imgH="431640" progId="Equation.DSMT4">
                  <p:embed/>
                </p:oleObj>
              </mc:Choice>
              <mc:Fallback>
                <p:oleObj name="Equation" r:id="rId11" imgW="1282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64538" y="4303713"/>
                        <a:ext cx="2779712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300578"/>
              </p:ext>
            </p:extLst>
          </p:nvPr>
        </p:nvGraphicFramePr>
        <p:xfrm>
          <a:off x="8617651" y="5576801"/>
          <a:ext cx="1535920" cy="807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" name="Equation" r:id="rId13" imgW="749160" imgH="393480" progId="Equation.DSMT4">
                  <p:embed/>
                </p:oleObj>
              </mc:Choice>
              <mc:Fallback>
                <p:oleObj name="Equation" r:id="rId13" imgW="749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17651" y="5576801"/>
                        <a:ext cx="1535920" cy="80700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7979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3793" y="31042"/>
            <a:ext cx="10058400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flection and transmission of wave on a string at a boundary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6478" y="4218845"/>
            <a:ext cx="12055522" cy="1724058"/>
          </a:xfrm>
        </p:spPr>
        <p:txBody>
          <a:bodyPr>
            <a:no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undary conditions at x = 0 :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ometrical conditi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displacement is the same immediately to the left and right at x = 0 for all time (a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inuity of 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ing) 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ynamical conditi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 continuity of the transverse force T(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y/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at  x = 0, and therefore a continuous slope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3463" y="1585602"/>
            <a:ext cx="5461580" cy="263324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929349" y="1842448"/>
            <a:ext cx="426265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s on a string impedance 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flected and transmitted at the boundary x = 0 where the string changes to impedanc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sz="2400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405183" y="2579842"/>
            <a:ext cx="1759056" cy="832266"/>
            <a:chOff x="4405183" y="2579842"/>
            <a:chExt cx="1759056" cy="832266"/>
          </a:xfrm>
        </p:grpSpPr>
        <p:sp>
          <p:nvSpPr>
            <p:cNvPr id="8" name="TextBox 7"/>
            <p:cNvSpPr txBox="1"/>
            <p:nvPr/>
          </p:nvSpPr>
          <p:spPr>
            <a:xfrm>
              <a:off x="4405183" y="3011998"/>
              <a:ext cx="614149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</a:t>
              </a:r>
              <a:r>
                <a:rPr lang="en-US" sz="20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lang="en-US" sz="20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550090" y="2579842"/>
              <a:ext cx="614149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</a:t>
              </a:r>
              <a:r>
                <a:rPr lang="en-US" sz="20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r>
                <a:rPr 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endPara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06797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9858" y="0"/>
            <a:ext cx="11082500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cident, reflected and transmitted wave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648678"/>
              </p:ext>
            </p:extLst>
          </p:nvPr>
        </p:nvGraphicFramePr>
        <p:xfrm>
          <a:off x="1913813" y="2258634"/>
          <a:ext cx="7677908" cy="2204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" name="Equation" r:id="rId4" imgW="2654280" imgH="761760" progId="Equation.DSMT4">
                  <p:embed/>
                </p:oleObj>
              </mc:Choice>
              <mc:Fallback>
                <p:oleObj name="Equation" r:id="rId4" imgW="26542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3813" y="2258634"/>
                        <a:ext cx="7677908" cy="2204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8960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ermination of the reflection and transmission amplitude coefficient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cording to the boundary conditions (at x =0 for all t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399988"/>
              </p:ext>
            </p:extLst>
          </p:nvPr>
        </p:nvGraphicFramePr>
        <p:xfrm>
          <a:off x="2995777" y="2440224"/>
          <a:ext cx="6011947" cy="1108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" name="Equation" r:id="rId4" imgW="2755800" imgH="507960" progId="Equation.DSMT4">
                  <p:embed/>
                </p:oleObj>
              </mc:Choice>
              <mc:Fallback>
                <p:oleObj name="Equation" r:id="rId4" imgW="2755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95777" y="2440224"/>
                        <a:ext cx="6011947" cy="1108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57400"/>
              </p:ext>
            </p:extLst>
          </p:nvPr>
        </p:nvGraphicFramePr>
        <p:xfrm>
          <a:off x="2995777" y="3794355"/>
          <a:ext cx="47371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" name="Equation" r:id="rId6" imgW="2171520" imgH="838080" progId="Equation.DSMT4">
                  <p:embed/>
                </p:oleObj>
              </mc:Choice>
              <mc:Fallback>
                <p:oleObj name="Equation" r:id="rId6" imgW="21715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95777" y="3794355"/>
                        <a:ext cx="47371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753134" y="2961564"/>
            <a:ext cx="5445457" cy="5868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739487" y="4694830"/>
            <a:ext cx="4244453" cy="9283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667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6086" y="99631"/>
            <a:ext cx="11240296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flection and transmission coefficient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92563" y="3712729"/>
            <a:ext cx="10598851" cy="200624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e : these coefficients are independent of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 and hold for waves of all frequencie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hat does it mean if Z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?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hat does it mean if Z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0?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876209"/>
              </p:ext>
            </p:extLst>
          </p:nvPr>
        </p:nvGraphicFramePr>
        <p:xfrm>
          <a:off x="2815420" y="1845734"/>
          <a:ext cx="6247580" cy="1721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4" name="Equation" r:id="rId4" imgW="3225600" imgH="888840" progId="Equation.DSMT4">
                  <p:embed/>
                </p:oleObj>
              </mc:Choice>
              <mc:Fallback>
                <p:oleObj name="Equation" r:id="rId4" imgW="32256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5420" y="1845734"/>
                        <a:ext cx="6247580" cy="1721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3518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3218" y="286603"/>
            <a:ext cx="10902462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flections of string at fixed end (Z =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) and at free end (Z = 0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15</a:t>
            </a:fld>
            <a:endParaRPr lang="en-US"/>
          </a:p>
        </p:txBody>
      </p:sp>
      <p:pic>
        <p:nvPicPr>
          <p:cNvPr id="35842" name="Picture 2" descr="animation of wave pulse reflecting from hard boundar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6710" y="1796125"/>
            <a:ext cx="3402256" cy="34022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4" name="Picture 4" descr="animation of wave pulse reflecting from soft boundar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0320" y="1921350"/>
            <a:ext cx="2960138" cy="2960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3141945" y="6459785"/>
            <a:ext cx="59690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www.acs.psu.edu/drussell/demos/reflect/reflect.htm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4572" y="4881489"/>
            <a:ext cx="434691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fixed (hard) boundary, the displacement remains zero and the reflected wave changes its polarity (undergoes a 180</a:t>
            </a:r>
            <a:r>
              <a:rPr lang="en-US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phase change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636433" y="4881488"/>
            <a:ext cx="423789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free (soft) boundary, the restoring force is zero and the reflected wave has the same polarity (no phase change) as the incident wave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7961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300668"/>
              </p:ext>
            </p:extLst>
          </p:nvPr>
        </p:nvGraphicFramePr>
        <p:xfrm>
          <a:off x="1553699" y="744639"/>
          <a:ext cx="8128000" cy="2926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4000"/>
                <a:gridCol w="4064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</a:t>
                      </a:r>
                      <a:r>
                        <a:rPr lang="en-US" sz="2000" b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ncident wave t</a:t>
                      </a:r>
                      <a:r>
                        <a:rPr lang="en-US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velling from  </a:t>
                      </a:r>
                      <a:r>
                        <a:rPr lang="en-US" sz="2000" b="1" i="0" kern="1200" dirty="0" smtClean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 low density (high wave speed) region towards a high density (low wave speed) region.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</a:t>
                      </a:r>
                      <a:r>
                        <a:rPr lang="en-US" sz="2000" b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ncident wave t</a:t>
                      </a:r>
                      <a:r>
                        <a:rPr lang="en-US" sz="20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velling from </a:t>
                      </a:r>
                      <a:r>
                        <a:rPr lang="en-US" sz="2000" b="1" i="0" kern="1200" dirty="0" smtClean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 high density (low wave speed) region towards a low density (high wave speed) region.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b="0" i="1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ow do the polarities of the reflected and transmitted waves compare to the polarity of the incident wave?</a:t>
                      </a:r>
                      <a:endParaRPr lang="en-US" sz="2000" b="0" i="0" kern="1200" dirty="0" smtClean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000" b="0" i="1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ow do the polarities of the reflected and transmitted waves compare to the polarity of the incident wave?</a:t>
                      </a:r>
                      <a:endParaRPr lang="en-US" sz="2000" b="0" i="0" kern="1200" dirty="0" smtClean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36866" name="Picture 2" descr="http://www.acs.psu.edu/drussell/Demos/reflect/reflect1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343" y="4081709"/>
            <a:ext cx="4610760" cy="274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68" name="Picture 4" descr="http://www.acs.psu.edu/drussell/Demos/reflect/reflect2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6394" y="4081708"/>
            <a:ext cx="4403188" cy="274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625883" y="6154025"/>
            <a:ext cx="3815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ything wrong with this animation!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13914" y="4113493"/>
            <a:ext cx="11085874" cy="26796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1415406" y="441114"/>
            <a:ext cx="461665" cy="5897577"/>
          </a:xfrm>
          <a:prstGeom prst="rect">
            <a:avLst/>
          </a:prstGeom>
        </p:spPr>
        <p:txBody>
          <a:bodyPr vert="vert270" wrap="none">
            <a:spAutoFit/>
          </a:bodyPr>
          <a:lstStyle/>
          <a:p>
            <a:r>
              <a:rPr lang="en-US" dirty="0"/>
              <a:t>https://www.acs.psu.edu/drussell/Demos/reflect/reflect.html</a:t>
            </a:r>
          </a:p>
        </p:txBody>
      </p:sp>
    </p:spTree>
    <p:extLst>
      <p:ext uri="{BB962C8B-B14F-4D97-AF65-F5344CB8AC3E}">
        <p14:creationId xmlns:p14="http://schemas.microsoft.com/office/powerpoint/2010/main" val="1089339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flection and transmission of energy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4465" y="1845734"/>
            <a:ext cx="11547987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w, let’s consider what happens  to the energy flow in a wave when it meets a boundary between two media of different impedance value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lly,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nergy flow or the rate at which energy is being carrie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long a unit length, mas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, of the string as a simple harmonic oscillator of maximum amplitude A with travelling wave velocity of c is 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is can be shown that the energy arriving at the boundary x = 0 is equal to the energy leaving the boundary. In other words, the energy is conserv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039533"/>
              </p:ext>
            </p:extLst>
          </p:nvPr>
        </p:nvGraphicFramePr>
        <p:xfrm>
          <a:off x="3471991" y="3733534"/>
          <a:ext cx="4601053" cy="92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" name="Equation" r:id="rId4" imgW="1955520" imgH="393480" progId="Equation.DSMT4">
                  <p:embed/>
                </p:oleObj>
              </mc:Choice>
              <mc:Fallback>
                <p:oleObj name="Equation" r:id="rId4" imgW="1955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71991" y="3733534"/>
                        <a:ext cx="4601053" cy="926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121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onservation of  energy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1226" y="1889980"/>
            <a:ext cx="11592232" cy="4363336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l energy arriving at the boundary in the incident wave leaves the boundary in the reflected and transmitted waves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e : The proof requires the transformation of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o be in terms of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28808"/>
              </p:ext>
            </p:extLst>
          </p:nvPr>
        </p:nvGraphicFramePr>
        <p:xfrm>
          <a:off x="3903815" y="2503179"/>
          <a:ext cx="5516295" cy="3120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" name="Equation" r:id="rId4" imgW="2514600" imgH="1422360" progId="Equation.DSMT4">
                  <p:embed/>
                </p:oleObj>
              </mc:Choice>
              <mc:Fallback>
                <p:oleObj name="Equation" r:id="rId4" imgW="251460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03815" y="2503179"/>
                        <a:ext cx="5516295" cy="3120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742006" y="3038622"/>
            <a:ext cx="5852160" cy="25848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202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789920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eflected and transmitted intensity coefficient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4880" y="4653402"/>
            <a:ext cx="11094720" cy="1363176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e : if Z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Z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o energy is reflected and the impedances are said to be matched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182298"/>
              </p:ext>
            </p:extLst>
          </p:nvPr>
        </p:nvGraphicFramePr>
        <p:xfrm>
          <a:off x="2472915" y="1981814"/>
          <a:ext cx="6461125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" name="Equation" r:id="rId3" imgW="3022560" imgH="1066680" progId="Equation.DSMT4">
                  <p:embed/>
                </p:oleObj>
              </mc:Choice>
              <mc:Fallback>
                <p:oleObj name="Equation" r:id="rId3" imgW="302256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2915" y="1981814"/>
                        <a:ext cx="6461125" cy="227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7956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2</a:t>
            </a:fld>
            <a:endParaRPr lang="en-US"/>
          </a:p>
        </p:txBody>
      </p:sp>
      <p:pic>
        <p:nvPicPr>
          <p:cNvPr id="27650" name="Picture 2" descr="https://upload.wikimedia.org/wikipedia/commons/4/44/Plane_Wave_3D_Animation_300x216_255Colors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3856" y="3341069"/>
            <a:ext cx="4065954" cy="2927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2" name="Picture 4" descr="https://upload.wikimedia.org/wikipedia/commons/thumb/d/d3/Wave_Sinusoidal_Cosine_wave_sine_Blue.svg/300px-Wave_Sinusoidal_Cosine_wave_sine_Blue.sv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033" y="632489"/>
            <a:ext cx="4740196" cy="1753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0" y="2437252"/>
            <a:ext cx="68799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typical representation of a  wave propagating in spac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654" name="Picture 6" descr="https://upload.wikimedia.org/wikipedia/commons/4/41/AC_wave_Positive_direction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9201" y="652672"/>
            <a:ext cx="1751257" cy="17804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374193" y="2560384"/>
            <a:ext cx="46662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propagating wave causing the individual oscillators in the medium to oscillat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59500" y="4315891"/>
            <a:ext cx="628098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verall oscillation of the oscillators  with the same phase in the same plane forms the travelling plane wave.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e : each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lor represents a different phase of 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011080" y="6391121"/>
            <a:ext cx="41381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en.wikipedia.org/wiki/Plane_wav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42453" y="94540"/>
            <a:ext cx="57371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ept of Plane wave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ight Arrow 10"/>
          <p:cNvSpPr/>
          <p:nvPr/>
        </p:nvSpPr>
        <p:spPr>
          <a:xfrm>
            <a:off x="6131904" y="1186428"/>
            <a:ext cx="1091381" cy="59778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 rot="8580986">
            <a:off x="5958838" y="3260576"/>
            <a:ext cx="1091381" cy="59778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222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matching of impedance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95418" y="1845733"/>
            <a:ext cx="4596582" cy="4422331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pedance matching represents a very important practical problem in the transfer of energy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oncept of impedance matching is to have the impedance change slowly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 appropriate length and impedance of another string  between two mismatched strings will eliminate energy reflection and match the impedance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2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45734"/>
            <a:ext cx="7060850" cy="4185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7332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403" y="-203284"/>
            <a:ext cx="10952152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analysis of the matching impedance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9468" y="1376992"/>
            <a:ext cx="11233087" cy="4736645"/>
          </a:xfrm>
          <a:solidFill>
            <a:schemeClr val="bg1"/>
          </a:solidFill>
        </p:spPr>
        <p:txBody>
          <a:bodyPr>
            <a:normAutofit fontScale="925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comply with the condition of matching impedances, the following ratio has to be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t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derive the impedance and the length of the inserted piece of the string, the boundary conditions are that y and T(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y/x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are continuous across the junctions x = 0 and x =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give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wo impedances to be matched when                        and the thickness of the coupling medium i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142081"/>
              </p:ext>
            </p:extLst>
          </p:nvPr>
        </p:nvGraphicFramePr>
        <p:xfrm>
          <a:off x="3662363" y="1803400"/>
          <a:ext cx="392906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7" name="Equation" r:id="rId3" imgW="1968480" imgH="482400" progId="Equation.DSMT4">
                  <p:embed/>
                </p:oleObj>
              </mc:Choice>
              <mc:Fallback>
                <p:oleObj name="Equation" r:id="rId3" imgW="1968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2363" y="1803400"/>
                        <a:ext cx="3929062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951333"/>
              </p:ext>
            </p:extLst>
          </p:nvPr>
        </p:nvGraphicFramePr>
        <p:xfrm>
          <a:off x="1854200" y="3665538"/>
          <a:ext cx="10256838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8" name="Equation" r:id="rId5" imgW="4800600" imgH="711000" progId="Equation.DSMT4">
                  <p:embed/>
                </p:oleObj>
              </mc:Choice>
              <mc:Fallback>
                <p:oleObj name="Equation" r:id="rId5" imgW="48006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4200" y="3665538"/>
                        <a:ext cx="10256838" cy="1517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724120"/>
              </p:ext>
            </p:extLst>
          </p:nvPr>
        </p:nvGraphicFramePr>
        <p:xfrm>
          <a:off x="4759566" y="5519432"/>
          <a:ext cx="1374914" cy="473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9" name="Equation" r:id="rId7" imgW="774360" imgH="266400" progId="Equation.DSMT4">
                  <p:embed/>
                </p:oleObj>
              </mc:Choice>
              <mc:Fallback>
                <p:oleObj name="Equation" r:id="rId7" imgW="774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59566" y="5519432"/>
                        <a:ext cx="1374914" cy="47333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786912"/>
              </p:ext>
            </p:extLst>
          </p:nvPr>
        </p:nvGraphicFramePr>
        <p:xfrm>
          <a:off x="11298549" y="5552897"/>
          <a:ext cx="6080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0" name="Equation" r:id="rId9" imgW="342720" imgH="228600" progId="Equation.DSMT4">
                  <p:embed/>
                </p:oleObj>
              </mc:Choice>
              <mc:Fallback>
                <p:oleObj name="Equation" r:id="rId9" imgW="34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298549" y="5552897"/>
                        <a:ext cx="608012" cy="406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8474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3366" y="0"/>
            <a:ext cx="11466228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nding waves on a string of a fixed length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452814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isplacement on the string at any point is given by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the boundary condition that y = 0 at x  = 0 and x =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t all times, thu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omplete expression for the displacement of the 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 harmonic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given by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may be expressed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 the amplitude of nth mode is given by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2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992676"/>
              </p:ext>
            </p:extLst>
          </p:nvPr>
        </p:nvGraphicFramePr>
        <p:xfrm>
          <a:off x="8268502" y="1708709"/>
          <a:ext cx="3263912" cy="561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1" name="Equation" r:id="rId3" imgW="1549080" imgH="266400" progId="Equation.DSMT4">
                  <p:embed/>
                </p:oleObj>
              </mc:Choice>
              <mc:Fallback>
                <p:oleObj name="Equation" r:id="rId3" imgW="1549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68502" y="1708709"/>
                        <a:ext cx="3263912" cy="56182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843505"/>
              </p:ext>
            </p:extLst>
          </p:nvPr>
        </p:nvGraphicFramePr>
        <p:xfrm>
          <a:off x="4668361" y="2736338"/>
          <a:ext cx="291623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2" name="Equation" r:id="rId5" imgW="1384200" imgH="291960" progId="Equation.DSMT4">
                  <p:embed/>
                </p:oleObj>
              </mc:Choice>
              <mc:Fallback>
                <p:oleObj name="Equation" r:id="rId5" imgW="1384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8361" y="2736338"/>
                        <a:ext cx="2916238" cy="61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56395"/>
              </p:ext>
            </p:extLst>
          </p:nvPr>
        </p:nvGraphicFramePr>
        <p:xfrm>
          <a:off x="3382963" y="3827463"/>
          <a:ext cx="51355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3" name="Equation" r:id="rId7" imgW="2438280" imgH="393480" progId="Equation.DSMT4">
                  <p:embed/>
                </p:oleObj>
              </mc:Choice>
              <mc:Fallback>
                <p:oleObj name="Equation" r:id="rId7" imgW="243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2963" y="3827463"/>
                        <a:ext cx="5135562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121615"/>
              </p:ext>
            </p:extLst>
          </p:nvPr>
        </p:nvGraphicFramePr>
        <p:xfrm>
          <a:off x="4392838" y="4646740"/>
          <a:ext cx="48418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4" name="Equation" r:id="rId9" imgW="2298600" imgH="393480" progId="Equation.DSMT4">
                  <p:embed/>
                </p:oleObj>
              </mc:Choice>
              <mc:Fallback>
                <p:oleObj name="Equation" r:id="rId9" imgW="229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2838" y="4646740"/>
                        <a:ext cx="4841875" cy="8286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300984" y="3826967"/>
            <a:ext cx="2854637" cy="2912032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88397"/>
              </p:ext>
            </p:extLst>
          </p:nvPr>
        </p:nvGraphicFramePr>
        <p:xfrm>
          <a:off x="6973709" y="5697297"/>
          <a:ext cx="23272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5" name="Equation" r:id="rId12" imgW="1104840" imgH="291960" progId="Equation.DSMT4">
                  <p:embed/>
                </p:oleObj>
              </mc:Choice>
              <mc:Fallback>
                <p:oleObj name="Equation" r:id="rId12" imgW="1104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73709" y="5697297"/>
                        <a:ext cx="2327275" cy="615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8069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4106" y="227610"/>
            <a:ext cx="10952152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 of each normal modes of vibrating string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nergy  in each harmonic is composed of kinetic and potential energy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5846"/>
              </p:ext>
            </p:extLst>
          </p:nvPr>
        </p:nvGraphicFramePr>
        <p:xfrm>
          <a:off x="2441880" y="2340538"/>
          <a:ext cx="5997075" cy="289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8" name="Equation" r:id="rId4" imgW="3314520" imgH="1600200" progId="Equation.DSMT4">
                  <p:embed/>
                </p:oleObj>
              </mc:Choice>
              <mc:Fallback>
                <p:oleObj name="Equation" r:id="rId4" imgW="331452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41880" y="2340538"/>
                        <a:ext cx="5997075" cy="289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411617"/>
              </p:ext>
            </p:extLst>
          </p:nvPr>
        </p:nvGraphicFramePr>
        <p:xfrm>
          <a:off x="2308619" y="5357127"/>
          <a:ext cx="48418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9" name="Equation" r:id="rId6" imgW="2298600" imgH="393480" progId="Equation.DSMT4">
                  <p:embed/>
                </p:oleObj>
              </mc:Choice>
              <mc:Fallback>
                <p:oleObj name="Equation" r:id="rId6" imgW="229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8619" y="5357127"/>
                        <a:ext cx="4841875" cy="828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5075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nding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ve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io (SWR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4181" y="1845734"/>
            <a:ext cx="11076038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a progressive wave system is partially reflected from a boundary, the incident and reflected amplitudes partially cancel out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is case the ratio of maximum to minimum amplitudes in the standing wave system is called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064841"/>
              </p:ext>
            </p:extLst>
          </p:nvPr>
        </p:nvGraphicFramePr>
        <p:xfrm>
          <a:off x="2575642" y="3528605"/>
          <a:ext cx="5949736" cy="895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4" name="Equation" r:id="rId3" imgW="2869920" imgH="431640" progId="Equation.DSMT4">
                  <p:embed/>
                </p:oleObj>
              </mc:Choice>
              <mc:Fallback>
                <p:oleObj name="Equation" r:id="rId3" imgW="2869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5642" y="3528605"/>
                        <a:ext cx="5949736" cy="895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139586"/>
              </p:ext>
            </p:extLst>
          </p:nvPr>
        </p:nvGraphicFramePr>
        <p:xfrm>
          <a:off x="1760342" y="4515705"/>
          <a:ext cx="1425310" cy="51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5" name="Equation" r:id="rId5" imgW="634680" imgH="228600" progId="Equation.DSMT4">
                  <p:embed/>
                </p:oleObj>
              </mc:Choice>
              <mc:Fallback>
                <p:oleObj name="Equation" r:id="rId5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0342" y="4515705"/>
                        <a:ext cx="1425310" cy="51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7589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 group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2658" y="1845734"/>
            <a:ext cx="6779342" cy="4023360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perposition of two waves of almost equal frequencies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perposition of amplitude and phase give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2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262062"/>
            <a:ext cx="5304598" cy="3607032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853205"/>
              </p:ext>
            </p:extLst>
          </p:nvPr>
        </p:nvGraphicFramePr>
        <p:xfrm>
          <a:off x="6646327" y="3122013"/>
          <a:ext cx="4566156" cy="2423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7" name="Equation" r:id="rId4" imgW="2273040" imgH="1206360" progId="Equation.DSMT4">
                  <p:embed/>
                </p:oleObj>
              </mc:Choice>
              <mc:Fallback>
                <p:oleObj name="Equation" r:id="rId4" imgW="227304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46327" y="3122013"/>
                        <a:ext cx="4566156" cy="2423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469944" y="3530991"/>
            <a:ext cx="3728471" cy="1097280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3995225" y="3587262"/>
            <a:ext cx="3432517" cy="16881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798277" y="4333702"/>
            <a:ext cx="3671668" cy="58991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02767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oup velocity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3961" y="1845734"/>
            <a:ext cx="11488994" cy="4023360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2 cases which are the same phase velocities and different phase velocities.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 The two waves have the same phase velocities; i.e.,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k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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k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c. This leads to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This suggests that the component frequencies and their superposition, or group will travel 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with the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ame velocit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the profile of their combination remaining constant.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2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174053"/>
              </p:ext>
            </p:extLst>
          </p:nvPr>
        </p:nvGraphicFramePr>
        <p:xfrm>
          <a:off x="2251075" y="2838450"/>
          <a:ext cx="56991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" name="Equation" r:id="rId4" imgW="2869920" imgH="457200" progId="Equation.DSMT4">
                  <p:embed/>
                </p:oleObj>
              </mc:Choice>
              <mc:Fallback>
                <p:oleObj name="Equation" r:id="rId4" imgW="2869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51075" y="2838450"/>
                        <a:ext cx="5699125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4154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visit the superposition of two waves of almost equal frequencies  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09956" y="1845734"/>
            <a:ext cx="6246056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uperposition produces an amplitude which varies between 2a and 0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situation is called complete or 100% modulation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high frequency wave is amplitude modulated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actually is an example of sent signal found in a communication technique  for transmitting information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421" y="1845734"/>
            <a:ext cx="5304598" cy="3607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58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1896" y="286603"/>
            <a:ext cx="7770104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plitude Modulation (AM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09624" y="1941343"/>
            <a:ext cx="7282376" cy="4332848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general expression of an amplitude modulated wave is given a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 the modulated amplitud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gives 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wo new frequencies               (sidebands)  are introduced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28</a:t>
            </a:fld>
            <a:endParaRPr lang="en-US"/>
          </a:p>
        </p:txBody>
      </p:sp>
      <p:pic>
        <p:nvPicPr>
          <p:cNvPr id="27650" name="Picture 2" descr="Animation of audio, AM and FM modulated carriers.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908" y="1101441"/>
            <a:ext cx="4253084" cy="33174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0" y="6455578"/>
            <a:ext cx="51898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en.wikipedia.org/wiki/Amplitude_modul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940232"/>
              </p:ext>
            </p:extLst>
          </p:nvPr>
        </p:nvGraphicFramePr>
        <p:xfrm>
          <a:off x="6296141" y="2274232"/>
          <a:ext cx="2596898" cy="564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9" name="Equation" r:id="rId4" imgW="1168200" imgH="253800" progId="Equation.DSMT4">
                  <p:embed/>
                </p:oleObj>
              </mc:Choice>
              <mc:Fallback>
                <p:oleObj name="Equation" r:id="rId4" imgW="1168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96141" y="2274232"/>
                        <a:ext cx="2596898" cy="564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407722"/>
              </p:ext>
            </p:extLst>
          </p:nvPr>
        </p:nvGraphicFramePr>
        <p:xfrm>
          <a:off x="9150049" y="2803133"/>
          <a:ext cx="225901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0" name="Equation" r:id="rId6" imgW="1015920" imgH="177480" progId="Equation.DSMT4">
                  <p:embed/>
                </p:oleObj>
              </mc:Choice>
              <mc:Fallback>
                <p:oleObj name="Equation" r:id="rId6" imgW="1015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50049" y="2803133"/>
                        <a:ext cx="2259013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694341"/>
              </p:ext>
            </p:extLst>
          </p:nvPr>
        </p:nvGraphicFramePr>
        <p:xfrm>
          <a:off x="3240087" y="4308701"/>
          <a:ext cx="895191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1" name="Equation" r:id="rId8" imgW="4025880" imgH="304560" progId="Equation.DSMT4">
                  <p:embed/>
                </p:oleObj>
              </mc:Choice>
              <mc:Fallback>
                <p:oleObj name="Equation" r:id="rId8" imgW="4025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40087" y="4308701"/>
                        <a:ext cx="8951913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491258"/>
              </p:ext>
            </p:extLst>
          </p:nvPr>
        </p:nvGraphicFramePr>
        <p:xfrm>
          <a:off x="7716043" y="5324195"/>
          <a:ext cx="9604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2" name="Equation" r:id="rId10" imgW="431640" imgH="177480" progId="Equation.DSMT4">
                  <p:embed/>
                </p:oleObj>
              </mc:Choice>
              <mc:Fallback>
                <p:oleObj name="Equation" r:id="rId10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16043" y="5324195"/>
                        <a:ext cx="960437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204748"/>
              </p:ext>
            </p:extLst>
          </p:nvPr>
        </p:nvGraphicFramePr>
        <p:xfrm>
          <a:off x="5175250" y="3265488"/>
          <a:ext cx="9890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3" name="Equation" r:id="rId12" imgW="444240" imgH="177480" progId="Equation.DSMT4">
                  <p:embed/>
                </p:oleObj>
              </mc:Choice>
              <mc:Fallback>
                <p:oleObj name="Equation" r:id="rId12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75250" y="3265488"/>
                        <a:ext cx="98901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2743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497318"/>
            <a:ext cx="12492111" cy="1450757"/>
          </a:xfrm>
        </p:spPr>
        <p:txBody>
          <a:bodyPr>
            <a:normAutofit/>
          </a:bodyPr>
          <a:lstStyle/>
          <a:p>
            <a:pPr algn="ctr"/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 and FM in the time and frequency domains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29</a:t>
            </a:fld>
            <a:endParaRPr lang="en-US"/>
          </a:p>
        </p:txBody>
      </p:sp>
      <p:pic>
        <p:nvPicPr>
          <p:cNvPr id="29698" name="Picture 2" descr="https://informatics.buzdo.com/_images/f030-3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5403" y="964640"/>
            <a:ext cx="6344773" cy="54383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3625929" y="6414218"/>
            <a:ext cx="53354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informatics.buzdo.com/p030-signal-theory.htm</a:t>
            </a:r>
          </a:p>
        </p:txBody>
      </p:sp>
    </p:spTree>
    <p:extLst>
      <p:ext uri="{BB962C8B-B14F-4D97-AF65-F5344CB8AC3E}">
        <p14:creationId xmlns:p14="http://schemas.microsoft.com/office/powerpoint/2010/main" val="1486367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locities in wave mo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79" y="1845734"/>
            <a:ext cx="10339159" cy="4023360"/>
          </a:xfrm>
        </p:spPr>
        <p:txBody>
          <a:bodyPr>
            <a:normAutofit lnSpcReduction="1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a mechanical wave, the individual oscillators which make up the medium do not progress through the medium with the wave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hree velocities in wave motion  are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The particle velocity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The wave or phase velocity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The group velocity</a:t>
            </a: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a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nochromatic wav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he group velocity and the wave velocity are identical.</a:t>
            </a: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5136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2595" y="1889760"/>
            <a:ext cx="10966901" cy="4023360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 Two frequencies components have different phase velocities so tha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k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k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The group velocity is given as 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 superposition of the two waves will </a:t>
            </a:r>
            <a:r>
              <a:rPr lang="en-US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longer remain constant and the group profile will change with time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a group contains a number of components of frequencies which are nearly equal the original expression for the group velocity is written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30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249680" y="4390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oup velocity  (contd.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783719"/>
              </p:ext>
            </p:extLst>
          </p:nvPr>
        </p:nvGraphicFramePr>
        <p:xfrm>
          <a:off x="4335780" y="2759492"/>
          <a:ext cx="17907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7" name="Equation" r:id="rId3" imgW="901440" imgH="431640" progId="Equation.DSMT4">
                  <p:embed/>
                </p:oleObj>
              </mc:Choice>
              <mc:Fallback>
                <p:oleObj name="Equation" r:id="rId3" imgW="901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35780" y="2759492"/>
                        <a:ext cx="1790700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971565"/>
              </p:ext>
            </p:extLst>
          </p:nvPr>
        </p:nvGraphicFramePr>
        <p:xfrm>
          <a:off x="4286250" y="5246688"/>
          <a:ext cx="18907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8" name="Equation" r:id="rId5" imgW="952200" imgH="393480" progId="Equation.DSMT4">
                  <p:embed/>
                </p:oleObj>
              </mc:Choice>
              <mc:Fallback>
                <p:oleObj name="Equation" r:id="rId5" imgW="952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6250" y="5246688"/>
                        <a:ext cx="1890713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5181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31</a:t>
            </a:fld>
            <a:endParaRPr lang="en-US"/>
          </a:p>
        </p:txBody>
      </p:sp>
      <p:pic>
        <p:nvPicPr>
          <p:cNvPr id="30722" name="Picture 2" descr="http://resource.isvr.soton.ac.uk/spcg/tutorial/tutorial/Tutorial_files/littlewavepackets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71879"/>
            <a:ext cx="6989339" cy="5135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98806" y="348659"/>
            <a:ext cx="55286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oup velocity and phase velocity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153551" y="6345459"/>
            <a:ext cx="993179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://resource.isvr.soton.ac.uk/spcg/tutorial/tutorial/Tutorial_files/Web-further-dispersive.ht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581375" y="11034"/>
            <a:ext cx="5476010" cy="612475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velocity = Group Velocity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nent waves and their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velope move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one.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ocity = -Group Velocity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velope moves in the opposite direction of the component waves.</a:t>
            </a:r>
          </a:p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velocity &gt; Group Velocity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nent waves move more quickly than the envelope.</a:t>
            </a:r>
          </a:p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velocity &lt; Group Velocity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nent waves move more slowly than the envelope.</a:t>
            </a:r>
          </a:p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oup Velocity = 0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velope is stationary while the component waves move through it.</a:t>
            </a:r>
          </a:p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velocity = 0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ly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nvelope moves over stationary component waves.</a:t>
            </a:r>
          </a:p>
        </p:txBody>
      </p:sp>
    </p:spTree>
    <p:extLst>
      <p:ext uri="{BB962C8B-B14F-4D97-AF65-F5344CB8AC3E}">
        <p14:creationId xmlns:p14="http://schemas.microsoft.com/office/powerpoint/2010/main" val="3907064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persion rela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4465" y="1904728"/>
            <a:ext cx="11695470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medium in which the phase velocity is frequency dependent (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/k not constant) is known as a dispersive medium and a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ispersion relati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xpresses the variation of  as a function of k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is leads to three possible changes with time of the group velocity profile relative to the phase velocity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y include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1) 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: a non-dispersive relation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2)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lt;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: a normal dispersion relation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3)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: an anomalous dispersion relatio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32</a:t>
            </a:fld>
            <a:endParaRPr lang="en-US"/>
          </a:p>
        </p:txBody>
      </p:sp>
      <p:pic>
        <p:nvPicPr>
          <p:cNvPr id="18434" name="Picture 2" descr="http://theory.ipp.ac.cn/~yj/figures/wave_packet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717" y="3219351"/>
            <a:ext cx="3333750" cy="2495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6" name="Picture 4" descr="http://theory.ipp.ac.cn/~yj/figures/wave_packet2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8250" y="3219350"/>
            <a:ext cx="3333750" cy="2495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6914493" y="5824604"/>
            <a:ext cx="45868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://theory.ipp.ac.cn/~yj/free_software.html</a:t>
            </a:r>
          </a:p>
        </p:txBody>
      </p:sp>
    </p:spTree>
    <p:extLst>
      <p:ext uri="{BB962C8B-B14F-4D97-AF65-F5344CB8AC3E}">
        <p14:creationId xmlns:p14="http://schemas.microsoft.com/office/powerpoint/2010/main" val="1870609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llustration of dispersion rela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48284" y="1845734"/>
            <a:ext cx="4607396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ce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v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3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390" y="1956570"/>
            <a:ext cx="6065090" cy="3801688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933074"/>
              </p:ext>
            </p:extLst>
          </p:nvPr>
        </p:nvGraphicFramePr>
        <p:xfrm>
          <a:off x="6755662" y="2527760"/>
          <a:ext cx="3941485" cy="1764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2" name="Equation" r:id="rId5" imgW="1815840" imgH="812520" progId="Equation.DSMT4">
                  <p:embed/>
                </p:oleObj>
              </mc:Choice>
              <mc:Fallback>
                <p:oleObj name="Equation" r:id="rId5" imgW="18158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55662" y="2527760"/>
                        <a:ext cx="3941485" cy="1764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7793502" y="3409770"/>
            <a:ext cx="576775" cy="88201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9495692" y="4050477"/>
            <a:ext cx="1716791" cy="92333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term can be either positive or negative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Elbow Connector 13"/>
          <p:cNvCxnSpPr/>
          <p:nvPr/>
        </p:nvCxnSpPr>
        <p:spPr>
          <a:xfrm rot="10800000">
            <a:off x="8430732" y="3857414"/>
            <a:ext cx="1064960" cy="421848"/>
          </a:xfrm>
          <a:prstGeom prst="bentConnector3">
            <a:avLst>
              <a:gd name="adj1" fmla="val 50000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4395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ependence of refractive index to wavelength for various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lasse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00800" y="1845734"/>
            <a:ext cx="4754880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e these various types of glasses non dispersive, normal dispersive or anomalous dispersive?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3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9656" y="1845734"/>
            <a:ext cx="4933414" cy="413173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094892" y="6455578"/>
            <a:ext cx="718859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://microscopy.berkeley.edu/courses/tlm/optics/chromatic.htm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00800" y="3699803"/>
            <a:ext cx="527538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se are dispersive media because the phase velocity of each wavelength is not equal. This can be seen from the wavelength dependent refractive index.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Also, longer wavelengths move faster than shorter wavelength. This dispersive medium is categorized as the normal dispersive medium.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400800" y="3699803"/>
            <a:ext cx="5598942" cy="20313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398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9361" y="195058"/>
            <a:ext cx="10775172" cy="1450757"/>
          </a:xfrm>
        </p:spPr>
        <p:txBody>
          <a:bodyPr>
            <a:noAutofit/>
          </a:bodyPr>
          <a:lstStyle/>
          <a:p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verse waves in a periodic 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uctures</a:t>
            </a:r>
            <a:b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presenting a 1D crystal structure with identical single atom separated by a crystal lattice </a:t>
            </a:r>
            <a:r>
              <a:rPr lang="en-US" sz="4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4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9715" y="1845734"/>
            <a:ext cx="11754465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propagation of  transverse waves along a linear array of atoms, mass m, in a crystal lattice where the tension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represents the elastic forc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tween the atoms and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the separation between atoms (so that T/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the stiffness)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isplacement of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article due to the transverse waves is giv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substituting the displacement into the equation of motion 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ermitted frequencie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 found to b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3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965842"/>
              </p:ext>
            </p:extLst>
          </p:nvPr>
        </p:nvGraphicFramePr>
        <p:xfrm>
          <a:off x="3701026" y="3431827"/>
          <a:ext cx="4026758" cy="615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8" name="Equation" r:id="rId4" imgW="1828800" imgH="279360" progId="Equation.DSMT4">
                  <p:embed/>
                </p:oleObj>
              </mc:Choice>
              <mc:Fallback>
                <p:oleObj name="Equation" r:id="rId4" imgW="1828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01026" y="3431827"/>
                        <a:ext cx="4026758" cy="615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643637"/>
              </p:ext>
            </p:extLst>
          </p:nvPr>
        </p:nvGraphicFramePr>
        <p:xfrm>
          <a:off x="8153195" y="3783670"/>
          <a:ext cx="3793578" cy="871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9" name="Equation" r:id="rId6" imgW="1714320" imgH="393480" progId="Equation.DSMT4">
                  <p:embed/>
                </p:oleObj>
              </mc:Choice>
              <mc:Fallback>
                <p:oleObj name="Equation" r:id="rId6" imgW="1714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53195" y="3783670"/>
                        <a:ext cx="3793578" cy="871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153388"/>
              </p:ext>
            </p:extLst>
          </p:nvPr>
        </p:nvGraphicFramePr>
        <p:xfrm>
          <a:off x="4114800" y="5197475"/>
          <a:ext cx="244316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0" name="Equation" r:id="rId8" imgW="1104840" imgH="393480" progId="Equation.DSMT4">
                  <p:embed/>
                </p:oleObj>
              </mc:Choice>
              <mc:Fallback>
                <p:oleObj name="Equation" r:id="rId8" imgW="1104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14800" y="5197475"/>
                        <a:ext cx="2443163" cy="8715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01003" y="5148776"/>
            <a:ext cx="5170842" cy="101566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actually is the dispersion relation for waves travelling along a linear one dimensional array of atoms in a periodic structure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9190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permitted frequency?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0166" y="1845734"/>
            <a:ext cx="10705514" cy="4358118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xpression for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equivalent to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normal mode frequency of a transverse wave on loaded string,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f                                     (Show this?)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refore, the permitted frequency is actually the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ormal mode frequency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f the transverse wave existing in the linear array of atoms in a periodic structure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3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772734"/>
              </p:ext>
            </p:extLst>
          </p:nvPr>
        </p:nvGraphicFramePr>
        <p:xfrm>
          <a:off x="1927225" y="2859088"/>
          <a:ext cx="68008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2" name="Equation" r:id="rId4" imgW="3746160" imgH="469800" progId="Equation.DSMT4">
                  <p:embed/>
                </p:oleObj>
              </mc:Choice>
              <mc:Fallback>
                <p:oleObj name="Equation" r:id="rId4" imgW="3746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27225" y="2859088"/>
                        <a:ext cx="6800850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794695" y="2757268"/>
            <a:ext cx="2208628" cy="955895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0176974" y="2888660"/>
            <a:ext cx="14851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mitted frequency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ight Arrow 7"/>
          <p:cNvSpPr/>
          <p:nvPr/>
        </p:nvSpPr>
        <p:spPr>
          <a:xfrm flipH="1">
            <a:off x="9186203" y="3094892"/>
            <a:ext cx="714255" cy="2954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129604"/>
              </p:ext>
            </p:extLst>
          </p:nvPr>
        </p:nvGraphicFramePr>
        <p:xfrm>
          <a:off x="1465384" y="4040627"/>
          <a:ext cx="1661005" cy="854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3" name="Equation" r:id="rId6" imgW="863280" imgH="444240" progId="Equation.DSMT4">
                  <p:embed/>
                </p:oleObj>
              </mc:Choice>
              <mc:Fallback>
                <p:oleObj name="Equation" r:id="rId6" imgW="863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65384" y="4040627"/>
                        <a:ext cx="1661005" cy="854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1244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3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369028"/>
            <a:ext cx="9403921" cy="2833057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78301" y="548640"/>
            <a:ext cx="1135262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imum permitted frequency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found to b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gives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  =2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hich is the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llowed minimum wavelength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or the transverse wave to propagate along the linear array of atoms in a periodic structure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graph below shows the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ispersion relation ( vs k)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or the linear array atom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ue to                                       , the permitted frequency is then represented a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956718"/>
              </p:ext>
            </p:extLst>
          </p:nvPr>
        </p:nvGraphicFramePr>
        <p:xfrm>
          <a:off x="7275733" y="405908"/>
          <a:ext cx="1176240" cy="759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6" name="Equation" r:id="rId5" imgW="609480" imgH="393480" progId="Equation.DSMT4">
                  <p:embed/>
                </p:oleObj>
              </mc:Choice>
              <mc:Fallback>
                <p:oleObj name="Equation" r:id="rId5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75733" y="405908"/>
                        <a:ext cx="1176240" cy="759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743721"/>
              </p:ext>
            </p:extLst>
          </p:nvPr>
        </p:nvGraphicFramePr>
        <p:xfrm>
          <a:off x="1990578" y="2563927"/>
          <a:ext cx="244316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7" name="Equation" r:id="rId7" imgW="1104840" imgH="393480" progId="Equation.DSMT4">
                  <p:embed/>
                </p:oleObj>
              </mc:Choice>
              <mc:Fallback>
                <p:oleObj name="Equation" r:id="rId7" imgW="1104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0578" y="2563927"/>
                        <a:ext cx="2443163" cy="8715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489535"/>
              </p:ext>
            </p:extLst>
          </p:nvPr>
        </p:nvGraphicFramePr>
        <p:xfrm>
          <a:off x="10556470" y="2479790"/>
          <a:ext cx="10382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8" name="Equation" r:id="rId9" imgW="469800" imgH="431640" progId="Equation.DSMT4">
                  <p:embed/>
                </p:oleObj>
              </mc:Choice>
              <mc:Fallback>
                <p:oleObj name="Equation" r:id="rId9" imgW="469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56470" y="2479790"/>
                        <a:ext cx="1038225" cy="9556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963423" y="3793463"/>
            <a:ext cx="2740897" cy="230832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e that the repetition values of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 beyond the region -/a k /a, this region defines a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rillouin zon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4066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3"/>
            <a:ext cx="10058400" cy="4614051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long wavelengths or low values of the wave number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sin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2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/2</a:t>
            </a:r>
          </a:p>
          <a:p>
            <a:pPr marL="0" indent="0">
              <a:buNone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short wavelengths, the phase velocity is given by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e : only at very short wavelengths does the atomic spacing of the crystal structure affect the wave propagation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38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34926" y="124825"/>
            <a:ext cx="11383108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persion relation for travelling long and short wavelength waves in a periodic structure 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985787"/>
              </p:ext>
            </p:extLst>
          </p:nvPr>
        </p:nvGraphicFramePr>
        <p:xfrm>
          <a:off x="4596117" y="2240986"/>
          <a:ext cx="2400968" cy="1711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4" name="Equation" r:id="rId4" imgW="1282680" imgH="914400" progId="Equation.DSMT4">
                  <p:embed/>
                </p:oleObj>
              </mc:Choice>
              <mc:Fallback>
                <p:oleObj name="Equation" r:id="rId4" imgW="12826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96117" y="2240986"/>
                        <a:ext cx="2400968" cy="1711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039947"/>
              </p:ext>
            </p:extLst>
          </p:nvPr>
        </p:nvGraphicFramePr>
        <p:xfrm>
          <a:off x="4745457" y="4303793"/>
          <a:ext cx="2680750" cy="1008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" name="Equation" r:id="rId6" imgW="1282680" imgH="482400" progId="Equation.DSMT4">
                  <p:embed/>
                </p:oleObj>
              </mc:Choice>
              <mc:Fallback>
                <p:oleObj name="Equation" r:id="rId6" imgW="1282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45457" y="4303793"/>
                        <a:ext cx="2680750" cy="1008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5684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persion relation for travelling waves in a periodic structur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36394" y="1845734"/>
            <a:ext cx="6819286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dispersion relation: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maximum permitted frequency is obtained when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the elastic force constant T/a for a crystal is about 15 Nm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a typical reduced atomic mass is about 60 x 10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27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g.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maximum frequency is found to be  about  5 x 10</a:t>
            </a:r>
            <a:r>
              <a:rPr lang="en-US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z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3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527" y="2037698"/>
            <a:ext cx="3675867" cy="3374959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855493"/>
              </p:ext>
            </p:extLst>
          </p:nvPr>
        </p:nvGraphicFramePr>
        <p:xfrm>
          <a:off x="8555743" y="1545573"/>
          <a:ext cx="22764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1" name="Equation" r:id="rId5" imgW="1028520" imgH="444240" progId="Equation.DSMT4">
                  <p:embed/>
                </p:oleObj>
              </mc:Choice>
              <mc:Fallback>
                <p:oleObj name="Equation" r:id="rId5" imgW="1028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55743" y="1545573"/>
                        <a:ext cx="2276475" cy="984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175021"/>
              </p:ext>
            </p:extLst>
          </p:nvPr>
        </p:nvGraphicFramePr>
        <p:xfrm>
          <a:off x="6126480" y="3379577"/>
          <a:ext cx="28384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2" name="Equation" r:id="rId7" imgW="1282680" imgH="215640" progId="Equation.DSMT4">
                  <p:embed/>
                </p:oleObj>
              </mc:Choice>
              <mc:Fallback>
                <p:oleObj name="Equation" r:id="rId7" imgW="1282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26480" y="3379577"/>
                        <a:ext cx="2838450" cy="477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390474" y="5599393"/>
            <a:ext cx="83104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maximum frequency is known as CUT OFF frequency.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8606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4</a:t>
            </a:fld>
            <a:endParaRPr lang="en-US"/>
          </a:p>
        </p:txBody>
      </p:sp>
      <p:pic>
        <p:nvPicPr>
          <p:cNvPr id="28674" name="Picture 2" descr="http://slideplayer.com/slide/10965793/39/images/28/Group+velocity+dispersion+is+the+variation+of+group+velocity+with+wavelength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219" y="0"/>
            <a:ext cx="8639180" cy="64793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509819" y="1091381"/>
            <a:ext cx="3539613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ite light pulse consists of an infinite fine spectrum of frequencies and moving with a group velocit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wave velocity of each wavelength in the group is differen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phenomenon is known as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persio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192436" y="6488668"/>
            <a:ext cx="38956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://slideplayer.com/slide/10965793/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765386" y="5031878"/>
            <a:ext cx="34380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GVD = Group Velocity Dispersion)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8662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ar array of two kinds of atoms in an ionic crystal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1948" y="1845734"/>
            <a:ext cx="11400504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is case, a one dimensional line which contains two kinds of atoms with separation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considered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ven that atoms of mass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ccupying the odd numbered positions and those of mass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ccupying the even numbered positioned, the equation of motion for each type are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solution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gives the dispersion relatio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4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161984"/>
              </p:ext>
            </p:extLst>
          </p:nvPr>
        </p:nvGraphicFramePr>
        <p:xfrm>
          <a:off x="1476375" y="3462338"/>
          <a:ext cx="85248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7" name="Equation" r:id="rId3" imgW="4241520" imgH="393480" progId="Equation.DSMT4">
                  <p:embed/>
                </p:oleObj>
              </mc:Choice>
              <mc:Fallback>
                <p:oleObj name="Equation" r:id="rId3" imgW="4241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375" y="3462338"/>
                        <a:ext cx="8524875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956317"/>
              </p:ext>
            </p:extLst>
          </p:nvPr>
        </p:nvGraphicFramePr>
        <p:xfrm>
          <a:off x="2975034" y="4352946"/>
          <a:ext cx="6925424" cy="647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8" name="Equation" r:id="rId5" imgW="3124080" imgH="291960" progId="Equation.DSMT4">
                  <p:embed/>
                </p:oleObj>
              </mc:Choice>
              <mc:Fallback>
                <p:oleObj name="Equation" r:id="rId5" imgW="31240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5034" y="4352946"/>
                        <a:ext cx="6925424" cy="647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151822"/>
              </p:ext>
            </p:extLst>
          </p:nvPr>
        </p:nvGraphicFramePr>
        <p:xfrm>
          <a:off x="5637040" y="5000445"/>
          <a:ext cx="5518640" cy="125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9" name="Equation" r:id="rId7" imgW="2958840" imgH="672840" progId="Equation.DSMT4">
                  <p:embed/>
                </p:oleObj>
              </mc:Choice>
              <mc:Fallback>
                <p:oleObj name="Equation" r:id="rId7" imgW="29588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37040" y="5000445"/>
                        <a:ext cx="5518640" cy="12553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5035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rivation of the dispersion rela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the previous slide, the equations of motion become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arranging the above equations in the following matrix form, the dispersion relation can be worked out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4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925174"/>
              </p:ext>
            </p:extLst>
          </p:nvPr>
        </p:nvGraphicFramePr>
        <p:xfrm>
          <a:off x="3697542" y="2344116"/>
          <a:ext cx="4516249" cy="1513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4" name="Equation" r:id="rId3" imgW="2425680" imgH="812520" progId="Equation.DSMT4">
                  <p:embed/>
                </p:oleObj>
              </mc:Choice>
              <mc:Fallback>
                <p:oleObj name="Equation" r:id="rId3" imgW="24256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7542" y="2344116"/>
                        <a:ext cx="4516249" cy="1513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599005"/>
              </p:ext>
            </p:extLst>
          </p:nvPr>
        </p:nvGraphicFramePr>
        <p:xfrm>
          <a:off x="3932255" y="4611794"/>
          <a:ext cx="4281536" cy="1552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5" name="Equation" r:id="rId5" imgW="2311200" imgH="838080" progId="Equation.DSMT4">
                  <p:embed/>
                </p:oleObj>
              </mc:Choice>
              <mc:Fallback>
                <p:oleObj name="Equation" r:id="rId5" imgW="2311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2255" y="4611794"/>
                        <a:ext cx="4281536" cy="1552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4657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5926" y="0"/>
            <a:ext cx="10058400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persion relation for the ionic crystal structur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0843" y="1785107"/>
            <a:ext cx="11155680" cy="4023360"/>
          </a:xfrm>
        </p:spPr>
        <p:txBody>
          <a:bodyPr>
            <a:normAutofit fontScale="92500" lnSpcReduction="1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vided that m &gt;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ice that the dispersion relation gives two possible situations.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the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ve sig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he change of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 as a function of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s considered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range of the wave number covers from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0 to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ax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/2a (minimum  = 4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For  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0  </a:t>
            </a: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or  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ax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4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382757"/>
              </p:ext>
            </p:extLst>
          </p:nvPr>
        </p:nvGraphicFramePr>
        <p:xfrm>
          <a:off x="5637040" y="714177"/>
          <a:ext cx="5518640" cy="125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1" name="Equation" r:id="rId4" imgW="2958840" imgH="672840" progId="Equation.DSMT4">
                  <p:embed/>
                </p:oleObj>
              </mc:Choice>
              <mc:Fallback>
                <p:oleObj name="Equation" r:id="rId4" imgW="29588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37040" y="714177"/>
                        <a:ext cx="5518640" cy="12553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604232"/>
              </p:ext>
            </p:extLst>
          </p:nvPr>
        </p:nvGraphicFramePr>
        <p:xfrm>
          <a:off x="3648075" y="3797300"/>
          <a:ext cx="26955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2" name="Equation" r:id="rId6" imgW="1371600" imgH="431640" progId="Equation.DSMT4">
                  <p:embed/>
                </p:oleObj>
              </mc:Choice>
              <mc:Fallback>
                <p:oleObj name="Equation" r:id="rId6" imgW="137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48075" y="3797300"/>
                        <a:ext cx="2695575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593542"/>
              </p:ext>
            </p:extLst>
          </p:nvPr>
        </p:nvGraphicFramePr>
        <p:xfrm>
          <a:off x="4197350" y="5154613"/>
          <a:ext cx="159702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3" name="Equation" r:id="rId8" imgW="812520" imgH="393480" progId="Equation.DSMT4">
                  <p:embed/>
                </p:oleObj>
              </mc:Choice>
              <mc:Fallback>
                <p:oleObj name="Equation" r:id="rId8" imgW="812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7350" y="5154613"/>
                        <a:ext cx="1597025" cy="77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7608277" y="1104164"/>
            <a:ext cx="379828" cy="61748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443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5926" y="0"/>
            <a:ext cx="10058400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persion relation for the ionic crystal structur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0843" y="1785107"/>
            <a:ext cx="11155680" cy="4023360"/>
          </a:xfrm>
        </p:spPr>
        <p:txBody>
          <a:bodyPr>
            <a:normAutofit fontScale="92500" lnSpcReduction="1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vided that m &gt;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ice that the dispersion relation gives two possible situations.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the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gative sig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he change of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 as a function of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s considered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range of the wave number covers from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0 to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ax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/2a (minimum  = 4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For  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0                            ;   For    small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or  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</a:t>
            </a:r>
            <a:r>
              <a:rPr 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ax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4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218077"/>
              </p:ext>
            </p:extLst>
          </p:nvPr>
        </p:nvGraphicFramePr>
        <p:xfrm>
          <a:off x="5637040" y="714177"/>
          <a:ext cx="5518640" cy="125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4" name="Equation" r:id="rId4" imgW="2958840" imgH="672840" progId="Equation.DSMT4">
                  <p:embed/>
                </p:oleObj>
              </mc:Choice>
              <mc:Fallback>
                <p:oleObj name="Equation" r:id="rId4" imgW="29588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37040" y="714177"/>
                        <a:ext cx="5518640" cy="12553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928431"/>
              </p:ext>
            </p:extLst>
          </p:nvPr>
        </p:nvGraphicFramePr>
        <p:xfrm>
          <a:off x="3449638" y="3979863"/>
          <a:ext cx="10969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5" name="Equation" r:id="rId6" imgW="558720" imgH="177480" progId="Equation.DSMT4">
                  <p:embed/>
                </p:oleObj>
              </mc:Choice>
              <mc:Fallback>
                <p:oleObj name="Equation" r:id="rId6" imgW="558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49638" y="3979863"/>
                        <a:ext cx="1096962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272055"/>
              </p:ext>
            </p:extLst>
          </p:nvPr>
        </p:nvGraphicFramePr>
        <p:xfrm>
          <a:off x="4235450" y="5154613"/>
          <a:ext cx="152241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6" name="Equation" r:id="rId8" imgW="774360" imgH="393480" progId="Equation.DSMT4">
                  <p:embed/>
                </p:oleObj>
              </mc:Choice>
              <mc:Fallback>
                <p:oleObj name="Equation" r:id="rId8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35450" y="5154613"/>
                        <a:ext cx="1522413" cy="77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7554351" y="1126308"/>
            <a:ext cx="464234" cy="60342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892516"/>
              </p:ext>
            </p:extLst>
          </p:nvPr>
        </p:nvGraphicFramePr>
        <p:xfrm>
          <a:off x="7380288" y="3679825"/>
          <a:ext cx="2370137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7" name="Equation" r:id="rId10" imgW="1206360" imgH="482400" progId="Equation.DSMT4">
                  <p:embed/>
                </p:oleObj>
              </mc:Choice>
              <mc:Fallback>
                <p:oleObj name="Equation" r:id="rId10" imgW="1206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80288" y="3679825"/>
                        <a:ext cx="2370137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3362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persion relation for two modes of transverse oscillation in a crystal structur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36774" y="1845734"/>
            <a:ext cx="5555226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cording to the dispersion relation, two possible solutions can be found for m &gt; M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y are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cal mode (upper branch)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oustic mode (lower branch)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lso there is a forbidden band of frequencies between the two branches that the wave cannot propagat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gap depends on the differences of masses.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737360"/>
            <a:ext cx="5544577" cy="388177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885153"/>
              </p:ext>
            </p:extLst>
          </p:nvPr>
        </p:nvGraphicFramePr>
        <p:xfrm>
          <a:off x="312873" y="5584345"/>
          <a:ext cx="5518640" cy="125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7" name="Equation" r:id="rId4" imgW="2958840" imgH="672840" progId="Equation.DSMT4">
                  <p:embed/>
                </p:oleObj>
              </mc:Choice>
              <mc:Fallback>
                <p:oleObj name="Equation" r:id="rId4" imgW="29588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873" y="5584345"/>
                        <a:ext cx="5518640" cy="12553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5721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motions of the two types of atom for each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anch at k = 0 (infinite wavelength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45</a:t>
            </a:fld>
            <a:endParaRPr lang="en-US"/>
          </a:p>
        </p:txBody>
      </p:sp>
      <p:pic>
        <p:nvPicPr>
          <p:cNvPr id="25602" name="Picture 2" descr="adiatom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2023" y="4476105"/>
            <a:ext cx="4972050" cy="10295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4" name="Picture 4" descr="opt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280" y="1845734"/>
            <a:ext cx="2333625" cy="2266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996812" y="2654710"/>
            <a:ext cx="89670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cal mode for long wavelength and small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A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-M/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53896" y="4760056"/>
            <a:ext cx="89670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oustic mode for long wavelength and small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A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675758" y="5968379"/>
            <a:ext cx="37785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://slideplayer.com/slide/9413111/</a:t>
            </a:r>
          </a:p>
        </p:txBody>
      </p:sp>
    </p:spTree>
    <p:extLst>
      <p:ext uri="{BB962C8B-B14F-4D97-AF65-F5344CB8AC3E}">
        <p14:creationId xmlns:p14="http://schemas.microsoft.com/office/powerpoint/2010/main" val="2910272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rivation of the motions of the two types of atom for each branch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equation of motion for the ionic crystal structure previously discussed,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elative motion between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ith a small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an be found when suitable frequency for each branch is considered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4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612369"/>
              </p:ext>
            </p:extLst>
          </p:nvPr>
        </p:nvGraphicFramePr>
        <p:xfrm>
          <a:off x="4579369" y="2304769"/>
          <a:ext cx="4281536" cy="1552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4" name="Equation" r:id="rId3" imgW="2311200" imgH="838080" progId="Equation.DSMT4">
                  <p:embed/>
                </p:oleObj>
              </mc:Choice>
              <mc:Fallback>
                <p:oleObj name="Equation" r:id="rId3" imgW="2311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9369" y="2304769"/>
                        <a:ext cx="4281536" cy="1552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3113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1097279" y="196948"/>
            <a:ext cx="4937760" cy="5672146"/>
          </a:xfrm>
          <a:ln w="38100"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cal branch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ing one of the two equations from the matrix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   k = 0 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elative motion is found to be</a:t>
            </a:r>
          </a:p>
          <a:p>
            <a:pPr marL="0" indent="0">
              <a:buNone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6217920" y="196948"/>
            <a:ext cx="4937760" cy="5672147"/>
          </a:xfrm>
          <a:ln w="38100">
            <a:solidFill>
              <a:srgbClr val="FF0000"/>
            </a:solidFill>
          </a:ln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oustic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anch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one of the two equations from 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rix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      k = 0 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lative motion is found to be</a:t>
            </a: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47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962764"/>
              </p:ext>
            </p:extLst>
          </p:nvPr>
        </p:nvGraphicFramePr>
        <p:xfrm>
          <a:off x="1495064" y="1845735"/>
          <a:ext cx="4184863" cy="813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3" name="Equation" r:id="rId3" imgW="2222280" imgH="431640" progId="Equation.DSMT4">
                  <p:embed/>
                </p:oleObj>
              </mc:Choice>
              <mc:Fallback>
                <p:oleObj name="Equation" r:id="rId3" imgW="2222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5064" y="1845735"/>
                        <a:ext cx="4184863" cy="813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19309"/>
              </p:ext>
            </p:extLst>
          </p:nvPr>
        </p:nvGraphicFramePr>
        <p:xfrm>
          <a:off x="3595488" y="2715065"/>
          <a:ext cx="2272664" cy="821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4" name="Equation" r:id="rId5" imgW="1193760" imgH="431640" progId="Equation.DSMT4">
                  <p:embed/>
                </p:oleObj>
              </mc:Choice>
              <mc:Fallback>
                <p:oleObj name="Equation" r:id="rId5" imgW="1193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95488" y="2715065"/>
                        <a:ext cx="2272664" cy="821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273250"/>
              </p:ext>
            </p:extLst>
          </p:nvPr>
        </p:nvGraphicFramePr>
        <p:xfrm>
          <a:off x="2591509" y="4595785"/>
          <a:ext cx="16192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5" name="Equation" r:id="rId7" imgW="850680" imgH="431640" progId="Equation.DSMT4">
                  <p:embed/>
                </p:oleObj>
              </mc:Choice>
              <mc:Fallback>
                <p:oleObj name="Equation" r:id="rId7" imgW="850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1509" y="4595785"/>
                        <a:ext cx="1619250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192125"/>
              </p:ext>
            </p:extLst>
          </p:nvPr>
        </p:nvGraphicFramePr>
        <p:xfrm>
          <a:off x="6594368" y="1845734"/>
          <a:ext cx="4184863" cy="813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6" name="Equation" r:id="rId9" imgW="2222280" imgH="431640" progId="Equation.DSMT4">
                  <p:embed/>
                </p:oleObj>
              </mc:Choice>
              <mc:Fallback>
                <p:oleObj name="Equation" r:id="rId9" imgW="2222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94368" y="1845734"/>
                        <a:ext cx="4184863" cy="813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336218"/>
              </p:ext>
            </p:extLst>
          </p:nvPr>
        </p:nvGraphicFramePr>
        <p:xfrm>
          <a:off x="8928100" y="3017375"/>
          <a:ext cx="8699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7" name="Equation" r:id="rId10" imgW="457200" imgH="228600" progId="Equation.DSMT4">
                  <p:embed/>
                </p:oleObj>
              </mc:Choice>
              <mc:Fallback>
                <p:oleObj name="Equation" r:id="rId10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28100" y="3017375"/>
                        <a:ext cx="86995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383883"/>
              </p:ext>
            </p:extLst>
          </p:nvPr>
        </p:nvGraphicFramePr>
        <p:xfrm>
          <a:off x="7843838" y="4568825"/>
          <a:ext cx="118427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8" name="Equation" r:id="rId12" imgW="622080" imgH="431640" progId="Equation.DSMT4">
                  <p:embed/>
                </p:oleObj>
              </mc:Choice>
              <mc:Fallback>
                <p:oleObj name="Equation" r:id="rId12" imgW="622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43838" y="4568825"/>
                        <a:ext cx="1184275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8167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0582" y="-87340"/>
            <a:ext cx="11837055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ransverse wave equation on  a string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15954" y="1845734"/>
            <a:ext cx="4919731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very short section of a uniform string has a vertical displacement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wave equation relates the vertical displacement y to time t and position x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ven that the linear density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 and a constant tension T along a slightly extensible string, the wave equation is given a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814" y="2003907"/>
            <a:ext cx="6546406" cy="345673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55070"/>
              </p:ext>
            </p:extLst>
          </p:nvPr>
        </p:nvGraphicFramePr>
        <p:xfrm>
          <a:off x="7460845" y="5221464"/>
          <a:ext cx="30956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" name="Equation" r:id="rId4" imgW="1460160" imgH="444240" progId="Equation.DSMT4">
                  <p:embed/>
                </p:oleObj>
              </mc:Choice>
              <mc:Fallback>
                <p:oleObj name="Equation" r:id="rId4" imgW="1460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60845" y="5221464"/>
                        <a:ext cx="3095625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3297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deal string constraint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3565" y="1910129"/>
            <a:ext cx="10905830" cy="4023360"/>
          </a:xfrm>
        </p:spPr>
        <p:txBody>
          <a:bodyPr>
            <a:no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order for the wave equation to apply to the waves in a string, it must meet certain constraints. For an ideal string, it is assumed that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The string is perfectly uniform with a constant mass per unit length, and is perfectly elastic with no resistance to bending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The string tension is presumed to be large enough so that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vity can be neglecte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Small segments of the string are presumed to move transversely in a plane perpendicular to the string, and that the displacements and slopes of segments of the string are small.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6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133600" y="5564157"/>
            <a:ext cx="86588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http://hyperphysics.phy-astr.gsu.edu/hbase/Waves/waveq.html#c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3616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 to obtain the wave equation 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applying the Newton’s second law of motion, the horizontal force components on the element are cancelled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, the vertical force components results in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cording to the definition of the partial derivative, we have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027624"/>
              </p:ext>
            </p:extLst>
          </p:nvPr>
        </p:nvGraphicFramePr>
        <p:xfrm>
          <a:off x="3022355" y="3345445"/>
          <a:ext cx="4414837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" name="Equation" r:id="rId4" imgW="2082600" imgH="482400" progId="Equation.DSMT4">
                  <p:embed/>
                </p:oleObj>
              </mc:Choice>
              <mc:Fallback>
                <p:oleObj name="Equation" r:id="rId4" imgW="2082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22355" y="3345445"/>
                        <a:ext cx="4414837" cy="1023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012795"/>
              </p:ext>
            </p:extLst>
          </p:nvPr>
        </p:nvGraphicFramePr>
        <p:xfrm>
          <a:off x="3809194" y="5204487"/>
          <a:ext cx="30956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" name="Equation" r:id="rId6" imgW="1460160" imgH="444240" progId="Equation.DSMT4">
                  <p:embed/>
                </p:oleObj>
              </mc:Choice>
              <mc:Fallback>
                <p:oleObj name="Equation" r:id="rId6" imgW="1460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09194" y="5204487"/>
                        <a:ext cx="3095625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598535" y="5473521"/>
            <a:ext cx="38250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the wave velocity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4191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of the wave equation : travelling wav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olution of the wave equation is a function of the variables x and t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ight and left travelling (or progressive) waves can be writt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e :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011793"/>
              </p:ext>
            </p:extLst>
          </p:nvPr>
        </p:nvGraphicFramePr>
        <p:xfrm>
          <a:off x="2908547" y="2769513"/>
          <a:ext cx="5849087" cy="1087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Equation" r:id="rId3" imgW="2730240" imgH="507960" progId="Equation.DSMT4">
                  <p:embed/>
                </p:oleObj>
              </mc:Choice>
              <mc:Fallback>
                <p:oleObj name="Equation" r:id="rId3" imgW="27302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8547" y="2769513"/>
                        <a:ext cx="5849087" cy="1087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6" name="Picture 4" descr="http://hyperphysics.phy-astr.gsu.edu/hbase/Waves/imgwav/wsol9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56" y="4207935"/>
            <a:ext cx="3314700" cy="1819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3782096" y="5938678"/>
            <a:ext cx="76929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http://hyperphysics.phy-astr.gsu.edu/hbase/Waves/wavsol.html#c3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500156" y="4147659"/>
            <a:ext cx="869184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itially, a wave function is given as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t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–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t a later time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&gt;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, the wave function becomes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i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t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x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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t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–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t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–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x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d this leads to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. This suggests the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igh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moving waveform.</a:t>
            </a:r>
          </a:p>
        </p:txBody>
      </p:sp>
    </p:spTree>
    <p:extLst>
      <p:ext uri="{BB962C8B-B14F-4D97-AF65-F5344CB8AC3E}">
        <p14:creationId xmlns:p14="http://schemas.microsoft.com/office/powerpoint/2010/main" val="1918124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 impedanc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2731" y="1910127"/>
            <a:ext cx="11278241" cy="4549657"/>
          </a:xfrm>
        </p:spPr>
        <p:txBody>
          <a:bodyPr>
            <a:normAutofit fontScale="925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y medium through which waves propagate will present an impedance to those wave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impedance to progressive transverse waves is defined as the transverse impedance,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velocity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ere is the particle velocity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 wave velocity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 harmonic force, the ratio of force to velocity tells you how hard it is to move the object – this depends both on how much inertia the object has and on how strong the restoring forc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impedance, represented a medium characteristic, can be either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l (for lossless case) or complex (for loss case)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CFEB1-74F7-45A5-A566-20026EB2CC31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811594"/>
              </p:ext>
            </p:extLst>
          </p:nvPr>
        </p:nvGraphicFramePr>
        <p:xfrm>
          <a:off x="4023451" y="3093815"/>
          <a:ext cx="3905807" cy="927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" name="Equation" r:id="rId4" imgW="1765080" imgH="419040" progId="Equation.DSMT4">
                  <p:embed/>
                </p:oleObj>
              </mc:Choice>
              <mc:Fallback>
                <p:oleObj name="Equation" r:id="rId4" imgW="1765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23451" y="3093815"/>
                        <a:ext cx="3905807" cy="927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0729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3008</TotalTime>
  <Words>3359</Words>
  <Application>Microsoft Office PowerPoint</Application>
  <PresentationFormat>Widescreen</PresentationFormat>
  <Paragraphs>422</Paragraphs>
  <Slides>47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6" baseType="lpstr">
      <vt:lpstr>Arial</vt:lpstr>
      <vt:lpstr>Calibri</vt:lpstr>
      <vt:lpstr>Calibri Light</vt:lpstr>
      <vt:lpstr>Cordia New</vt:lpstr>
      <vt:lpstr>Symbol</vt:lpstr>
      <vt:lpstr>Times New Roman</vt:lpstr>
      <vt:lpstr>Wingdings</vt:lpstr>
      <vt:lpstr>Retrospect</vt:lpstr>
      <vt:lpstr>Equation</vt:lpstr>
      <vt:lpstr>Transverse Wave Motion</vt:lpstr>
      <vt:lpstr>PowerPoint Presentation</vt:lpstr>
      <vt:lpstr>Velocities in wave motion</vt:lpstr>
      <vt:lpstr>PowerPoint Presentation</vt:lpstr>
      <vt:lpstr>The transverse wave equation on  a string</vt:lpstr>
      <vt:lpstr>Ideal string constraints</vt:lpstr>
      <vt:lpstr>How to obtain the wave equation </vt:lpstr>
      <vt:lpstr>Solution of the wave equation : travelling wave</vt:lpstr>
      <vt:lpstr>Characteristic impedance</vt:lpstr>
      <vt:lpstr>Characteristic impedance of a string</vt:lpstr>
      <vt:lpstr>Reflection and transmission of wave on a string at a boundary</vt:lpstr>
      <vt:lpstr>Incident, reflected and transmitted waves</vt:lpstr>
      <vt:lpstr>Determination of the reflection and transmission amplitude coefficients</vt:lpstr>
      <vt:lpstr>Reflection and transmission coefficients</vt:lpstr>
      <vt:lpstr>Reflections of string at fixed end (Z = ) and at free end (Z = 0)</vt:lpstr>
      <vt:lpstr>PowerPoint Presentation</vt:lpstr>
      <vt:lpstr>Reflection and transmission of energy</vt:lpstr>
      <vt:lpstr>The conservation of  energy</vt:lpstr>
      <vt:lpstr>The reflected and transmitted intensity coefficients</vt:lpstr>
      <vt:lpstr>The matching of impedances</vt:lpstr>
      <vt:lpstr>The analysis of the matching impedances</vt:lpstr>
      <vt:lpstr>Standing waves on a string of a fixed length</vt:lpstr>
      <vt:lpstr>Energy of each normal modes of vibrating string</vt:lpstr>
      <vt:lpstr>Standing Wave Ratio (SWR)</vt:lpstr>
      <vt:lpstr>Wave group</vt:lpstr>
      <vt:lpstr>Group velocity</vt:lpstr>
      <vt:lpstr>Revisit the superposition of two waves of almost equal frequencies  </vt:lpstr>
      <vt:lpstr>Amplitude Modulation (AM)</vt:lpstr>
      <vt:lpstr>AM and FM in the time and frequency domains</vt:lpstr>
      <vt:lpstr>PowerPoint Presentation</vt:lpstr>
      <vt:lpstr>PowerPoint Presentation</vt:lpstr>
      <vt:lpstr>Dispersion relation</vt:lpstr>
      <vt:lpstr>Illustration of dispersion relation</vt:lpstr>
      <vt:lpstr>The dependence of refractive index to wavelength for various glasses</vt:lpstr>
      <vt:lpstr>Transverse waves in a periodic structures representing a 1D crystal structure with identical single atom separated by a crystal lattice a</vt:lpstr>
      <vt:lpstr>What is the permitted frequency?</vt:lpstr>
      <vt:lpstr>PowerPoint Presentation</vt:lpstr>
      <vt:lpstr>PowerPoint Presentation</vt:lpstr>
      <vt:lpstr>Dispersion relation for travelling waves in a periodic structure</vt:lpstr>
      <vt:lpstr>Linear array of two kinds of atoms in an ionic crystal</vt:lpstr>
      <vt:lpstr>Derivation of the dispersion relation</vt:lpstr>
      <vt:lpstr>Dispersion relation for the ionic crystal structure</vt:lpstr>
      <vt:lpstr>Dispersion relation for the ionic crystal structure</vt:lpstr>
      <vt:lpstr>Dispersion relation for two modes of transverse oscillation in a crystal structure</vt:lpstr>
      <vt:lpstr>The motions of the two types of atom for each branch at k = 0 (infinite wavelength)</vt:lpstr>
      <vt:lpstr>Derivation of the motions of the two types of atom for each branch</vt:lpstr>
      <vt:lpstr>PowerPoint Presentation</vt:lpstr>
    </vt:vector>
  </TitlesOfParts>
  <Company>Mahidol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sverse Wave Motion</dc:title>
  <dc:creator>rachapak.chi@gmail.com</dc:creator>
  <cp:lastModifiedBy>rachapak.chi@gmail.com</cp:lastModifiedBy>
  <cp:revision>208</cp:revision>
  <dcterms:created xsi:type="dcterms:W3CDTF">2016-10-02T06:17:43Z</dcterms:created>
  <dcterms:modified xsi:type="dcterms:W3CDTF">2018-09-24T14:59:04Z</dcterms:modified>
</cp:coreProperties>
</file>